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6B15B6" w14:textId="22CBE818" w:rsidR="007B1E9F" w:rsidRPr="00166E72" w:rsidRDefault="0017133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Edwards Curve:</w:t>
      </w:r>
    </w:p>
    <w:p w14:paraId="50BA278D" w14:textId="3941F072" w:rsidR="0017133E" w:rsidRPr="00166E72" w:rsidRDefault="0017133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2ED511EC" wp14:editId="3D6FCBBB">
            <wp:extent cx="1219200" cy="253742"/>
            <wp:effectExtent l="0" t="0" r="0" b="0"/>
            <wp:docPr id="1279670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670663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24214" cy="254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6E72">
        <w:rPr>
          <w:rFonts w:ascii="Times New Roman" w:hAnsi="Times New Roman" w:cs="Times New Roman"/>
        </w:rPr>
        <w:t xml:space="preserve"> </w:t>
      </w:r>
      <w:r w:rsidRPr="00166E72">
        <w:rPr>
          <w:rFonts w:ascii="Times New Roman" w:hAnsi="Times New Roman" w:cs="Times New Roman"/>
          <w:position w:val="-14"/>
        </w:rPr>
        <w:object w:dxaOrig="920" w:dyaOrig="400" w14:anchorId="6F1AD2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9.8pt" o:ole="">
            <v:imagedata r:id="rId9" o:title=""/>
          </v:shape>
          <o:OLEObject Type="Embed" ProgID="Equation.DSMT4" ShapeID="_x0000_i1025" DrawAspect="Content" ObjectID="_1767479482" r:id="rId10"/>
        </w:object>
      </w:r>
    </w:p>
    <w:p w14:paraId="42981C90" w14:textId="73888634" w:rsidR="0017133E" w:rsidRPr="00166E72" w:rsidRDefault="0017133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(x</w:t>
      </w:r>
      <w:proofErr w:type="gramStart"/>
      <w:r w:rsidRPr="00166E72">
        <w:rPr>
          <w:rFonts w:ascii="Times New Roman" w:hAnsi="Times New Roman" w:cs="Times New Roman"/>
        </w:rPr>
        <w:t>1,y</w:t>
      </w:r>
      <w:proofErr w:type="gramEnd"/>
      <w:r w:rsidRPr="00166E72">
        <w:rPr>
          <w:rFonts w:ascii="Times New Roman" w:hAnsi="Times New Roman" w:cs="Times New Roman"/>
        </w:rPr>
        <w:t>1)+(x2,y2)=</w:t>
      </w: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35464637" wp14:editId="5EEA79FE">
            <wp:extent cx="1783080" cy="343184"/>
            <wp:effectExtent l="0" t="0" r="7620" b="0"/>
            <wp:docPr id="7414041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404132" name=""/>
                    <pic:cNvPicPr/>
                  </pic:nvPicPr>
                  <pic:blipFill rotWithShape="1">
                    <a:blip r:embed="rId11"/>
                    <a:srcRect l="37587"/>
                    <a:stretch/>
                  </pic:blipFill>
                  <pic:spPr bwMode="auto">
                    <a:xfrm>
                      <a:off x="0" y="0"/>
                      <a:ext cx="1796980" cy="3458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AA00E5" w14:textId="3EBA84CE" w:rsidR="0017133E" w:rsidRPr="00166E72" w:rsidRDefault="007666F3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neutral element (0,1) and -(</w:t>
      </w:r>
      <w:proofErr w:type="spellStart"/>
      <w:proofErr w:type="gramStart"/>
      <w:r w:rsidRPr="00166E72">
        <w:rPr>
          <w:rFonts w:ascii="Times New Roman" w:hAnsi="Times New Roman" w:cs="Times New Roman"/>
        </w:rPr>
        <w:t>x,y</w:t>
      </w:r>
      <w:proofErr w:type="spellEnd"/>
      <w:proofErr w:type="gramEnd"/>
      <w:r w:rsidRPr="00166E72">
        <w:rPr>
          <w:rFonts w:ascii="Times New Roman" w:hAnsi="Times New Roman" w:cs="Times New Roman"/>
        </w:rPr>
        <w:t>)=(-</w:t>
      </w:r>
      <w:proofErr w:type="spellStart"/>
      <w:r w:rsidRPr="00166E72">
        <w:rPr>
          <w:rFonts w:ascii="Times New Roman" w:hAnsi="Times New Roman" w:cs="Times New Roman"/>
        </w:rPr>
        <w:t>x,y</w:t>
      </w:r>
      <w:proofErr w:type="spellEnd"/>
      <w:r w:rsidRPr="00166E72">
        <w:rPr>
          <w:rFonts w:ascii="Times New Roman" w:hAnsi="Times New Roman" w:cs="Times New Roman"/>
        </w:rPr>
        <w:t xml:space="preserve">), </w:t>
      </w:r>
      <w:r w:rsidR="0017133E" w:rsidRPr="00166E72">
        <w:rPr>
          <w:rFonts w:ascii="Times New Roman" w:hAnsi="Times New Roman" w:cs="Times New Roman"/>
        </w:rPr>
        <w:t>(0,</w:t>
      </w:r>
      <w:r w:rsidR="002B1558" w:rsidRPr="00166E72">
        <w:rPr>
          <w:rFonts w:ascii="Times New Roman" w:hAnsi="Times New Roman" w:cs="Times New Roman"/>
        </w:rPr>
        <w:t>-</w:t>
      </w:r>
      <w:r w:rsidR="0017133E" w:rsidRPr="00166E72">
        <w:rPr>
          <w:rFonts w:ascii="Times New Roman" w:hAnsi="Times New Roman" w:cs="Times New Roman"/>
        </w:rPr>
        <w:t>1) has order 2, (±1,0) has order 4.</w:t>
      </w:r>
    </w:p>
    <w:p w14:paraId="2448346E" w14:textId="442C081E" w:rsidR="0017133E" w:rsidRPr="00166E72" w:rsidRDefault="007666F3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 xml:space="preserve">There are no exceptions over </w:t>
      </w:r>
      <w:proofErr w:type="spellStart"/>
      <w:r w:rsidRPr="00166E72">
        <w:rPr>
          <w:rFonts w:ascii="Times New Roman" w:hAnsi="Times New Roman" w:cs="Times New Roman"/>
        </w:rPr>
        <w:t>Fp</w:t>
      </w:r>
      <w:proofErr w:type="spellEnd"/>
      <w:r w:rsidRPr="00166E72">
        <w:rPr>
          <w:rFonts w:ascii="Times New Roman" w:hAnsi="Times New Roman" w:cs="Times New Roman"/>
        </w:rPr>
        <w:t xml:space="preserve"> for p&gt;2 and d a non-square.</w:t>
      </w:r>
    </w:p>
    <w:p w14:paraId="54BDC224" w14:textId="30D8C308" w:rsidR="00936510" w:rsidRPr="00166E72" w:rsidRDefault="0093651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352D814C" wp14:editId="6E7B0E24">
            <wp:extent cx="2035175" cy="1155700"/>
            <wp:effectExtent l="0" t="0" r="3175" b="6350"/>
            <wp:docPr id="10919435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94358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06CE6" w14:textId="33A50EEF" w:rsidR="00936510" w:rsidRPr="00166E72" w:rsidRDefault="0093651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5E3AC71B" wp14:editId="05676601">
            <wp:extent cx="2035175" cy="953770"/>
            <wp:effectExtent l="0" t="0" r="3175" b="0"/>
            <wp:docPr id="2882226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22269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95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D70D3" w14:textId="06DA7C03" w:rsidR="00D14C29" w:rsidRPr="00166E72" w:rsidRDefault="0093651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4A33981C" wp14:editId="51FC5936">
            <wp:extent cx="2035175" cy="1360170"/>
            <wp:effectExtent l="0" t="0" r="3175" b="0"/>
            <wp:docPr id="1102060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06068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36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14C29" w:rsidRPr="00166E72">
        <w:rPr>
          <w:rFonts w:ascii="Times New Roman" w:hAnsi="Times New Roman" w:cs="Times New Roman"/>
        </w:rPr>
        <w:t xml:space="preserve">when </w:t>
      </w:r>
      <w:r w:rsidR="00D14C29" w:rsidRPr="00166E72">
        <w:rPr>
          <w:rFonts w:ascii="Times New Roman" w:hAnsi="Times New Roman" w:cs="Times New Roman"/>
          <w:noProof/>
        </w:rPr>
        <w:drawing>
          <wp:inline distT="0" distB="0" distL="0" distR="0" wp14:anchorId="6550EF1C" wp14:editId="25B13755">
            <wp:extent cx="1196340" cy="213839"/>
            <wp:effectExtent l="0" t="0" r="3810" b="0"/>
            <wp:docPr id="543558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55862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12365" cy="21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14C29" w:rsidRPr="00166E72">
        <w:rPr>
          <w:rFonts w:ascii="Times New Roman" w:hAnsi="Times New Roman" w:cs="Times New Roman"/>
        </w:rPr>
        <w:t>, the points (±</w:t>
      </w:r>
      <w:proofErr w:type="spellStart"/>
      <w:proofErr w:type="gramStart"/>
      <w:r w:rsidR="00D14C29" w:rsidRPr="00166E72">
        <w:rPr>
          <w:rFonts w:ascii="Times New Roman" w:hAnsi="Times New Roman" w:cs="Times New Roman"/>
        </w:rPr>
        <w:t>b,±</w:t>
      </w:r>
      <w:proofErr w:type="gramEnd"/>
      <w:r w:rsidR="00D14C29" w:rsidRPr="00166E72">
        <w:rPr>
          <w:rFonts w:ascii="Times New Roman" w:hAnsi="Times New Roman" w:cs="Times New Roman"/>
        </w:rPr>
        <w:t>b</w:t>
      </w:r>
      <w:proofErr w:type="spellEnd"/>
      <w:r w:rsidR="00D14C29" w:rsidRPr="00166E72">
        <w:rPr>
          <w:rFonts w:ascii="Times New Roman" w:hAnsi="Times New Roman" w:cs="Times New Roman"/>
        </w:rPr>
        <w:t>), exist,</w:t>
      </w:r>
      <w:r w:rsidR="005C7BBB" w:rsidRPr="00166E72">
        <w:rPr>
          <w:rFonts w:ascii="Times New Roman" w:hAnsi="Times New Roman" w:cs="Times New Roman"/>
        </w:rPr>
        <w:t xml:space="preserve"> with</w:t>
      </w:r>
      <w:r w:rsidR="00D14C29" w:rsidRPr="00166E72">
        <w:rPr>
          <w:rFonts w:ascii="Times New Roman" w:hAnsi="Times New Roman" w:cs="Times New Roman"/>
        </w:rPr>
        <w:t xml:space="preserve"> order 8.</w:t>
      </w:r>
    </w:p>
    <w:p w14:paraId="51643320" w14:textId="70AE691C" w:rsidR="00936510" w:rsidRPr="00166E72" w:rsidRDefault="0093651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Twisted Edwards Curve:</w:t>
      </w:r>
    </w:p>
    <w:p w14:paraId="081462A7" w14:textId="77777777" w:rsidR="00AE14B0" w:rsidRPr="00166E72" w:rsidRDefault="0093651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059F49FD" wp14:editId="5895DB28">
            <wp:extent cx="1512774" cy="237490"/>
            <wp:effectExtent l="0" t="0" r="0" b="0"/>
            <wp:docPr id="21162532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253260" name=""/>
                    <pic:cNvPicPr/>
                  </pic:nvPicPr>
                  <pic:blipFill rotWithShape="1">
                    <a:blip r:embed="rId16"/>
                    <a:srcRect l="4336" t="3109" r="-1" b="1"/>
                    <a:stretch/>
                  </pic:blipFill>
                  <pic:spPr bwMode="auto">
                    <a:xfrm>
                      <a:off x="0" y="0"/>
                      <a:ext cx="1516224" cy="2380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A184D1" w14:textId="42426473" w:rsidR="00936510" w:rsidRPr="00166E72" w:rsidRDefault="0093651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10"/>
        </w:rPr>
        <w:object w:dxaOrig="1400" w:dyaOrig="320" w14:anchorId="44C65FDD">
          <v:shape id="_x0000_i1026" type="#_x0000_t75" style="width:70.2pt;height:16.2pt" o:ole="">
            <v:imagedata r:id="rId17" o:title=""/>
          </v:shape>
          <o:OLEObject Type="Embed" ProgID="Equation.DSMT4" ShapeID="_x0000_i1026" DrawAspect="Content" ObjectID="_1767479483" r:id="rId18"/>
        </w:object>
      </w:r>
      <w:r w:rsidRPr="00166E72">
        <w:rPr>
          <w:rFonts w:ascii="Times New Roman" w:hAnsi="Times New Roman" w:cs="Times New Roman"/>
        </w:rPr>
        <w:t xml:space="preserve">. </w:t>
      </w:r>
      <w:r w:rsidR="00A0241B" w:rsidRPr="00166E72">
        <w:rPr>
          <w:rFonts w:ascii="Times New Roman" w:hAnsi="Times New Roman" w:cs="Times New Roman"/>
        </w:rPr>
        <w:t xml:space="preserve"> </w:t>
      </w:r>
      <w:r w:rsidRPr="00166E72">
        <w:rPr>
          <w:rFonts w:ascii="Times New Roman" w:hAnsi="Times New Roman" w:cs="Times New Roman"/>
        </w:rPr>
        <w:t>(x</w:t>
      </w:r>
      <w:proofErr w:type="gramStart"/>
      <w:r w:rsidRPr="00166E72">
        <w:rPr>
          <w:rFonts w:ascii="Times New Roman" w:hAnsi="Times New Roman" w:cs="Times New Roman"/>
        </w:rPr>
        <w:t>1,y</w:t>
      </w:r>
      <w:proofErr w:type="gramEnd"/>
      <w:r w:rsidRPr="00166E72">
        <w:rPr>
          <w:rFonts w:ascii="Times New Roman" w:hAnsi="Times New Roman" w:cs="Times New Roman"/>
        </w:rPr>
        <w:t>1)+(x2,y2)=</w:t>
      </w:r>
    </w:p>
    <w:p w14:paraId="644F9C22" w14:textId="7453A73B" w:rsidR="00936510" w:rsidRPr="00166E72" w:rsidRDefault="0093651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6CAFE487" wp14:editId="52931685">
            <wp:extent cx="2035175" cy="381000"/>
            <wp:effectExtent l="0" t="0" r="3175" b="0"/>
            <wp:docPr id="17392247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22471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6463" w:rsidRPr="00166E72">
        <w:rPr>
          <w:rFonts w:ascii="Times New Roman" w:hAnsi="Times New Roman" w:cs="Times New Roman"/>
          <w:noProof/>
        </w:rPr>
        <w:drawing>
          <wp:inline distT="0" distB="0" distL="0" distR="0" wp14:anchorId="484374C6" wp14:editId="760BE379">
            <wp:extent cx="2035175" cy="1261745"/>
            <wp:effectExtent l="0" t="0" r="3175" b="0"/>
            <wp:docPr id="8889721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972114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26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29E06" w14:textId="34EB2E56" w:rsidR="00672FA2" w:rsidRPr="00166E72" w:rsidRDefault="00672FA2" w:rsidP="00672FA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 xml:space="preserve">Short </w:t>
      </w:r>
      <w:proofErr w:type="spellStart"/>
      <w:r w:rsidRPr="00166E72">
        <w:rPr>
          <w:rFonts w:ascii="Times New Roman" w:hAnsi="Times New Roman" w:cs="Times New Roman"/>
          <w:b/>
          <w:bCs/>
        </w:rPr>
        <w:t>Weierstrass</w:t>
      </w:r>
      <w:proofErr w:type="spellEnd"/>
      <w:r w:rsidRPr="00166E72">
        <w:rPr>
          <w:rFonts w:ascii="Times New Roman" w:hAnsi="Times New Roman" w:cs="Times New Roman"/>
          <w:b/>
          <w:bCs/>
        </w:rPr>
        <w:t xml:space="preserve"> Curve:</w:t>
      </w:r>
    </w:p>
    <w:p w14:paraId="725F18A8" w14:textId="77777777" w:rsidR="003D740A" w:rsidRPr="00166E72" w:rsidRDefault="00672FA2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612A3DBC" wp14:editId="29FD764A">
            <wp:extent cx="1089660" cy="190388"/>
            <wp:effectExtent l="0" t="0" r="0" b="635"/>
            <wp:docPr id="3682685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268557" name=""/>
                    <pic:cNvPicPr/>
                  </pic:nvPicPr>
                  <pic:blipFill rotWithShape="1">
                    <a:blip r:embed="rId21"/>
                    <a:srcRect t="17778"/>
                    <a:stretch/>
                  </pic:blipFill>
                  <pic:spPr bwMode="auto">
                    <a:xfrm>
                      <a:off x="0" y="0"/>
                      <a:ext cx="1107658" cy="1935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66E72">
        <w:rPr>
          <w:rFonts w:ascii="Times New Roman" w:hAnsi="Times New Roman" w:cs="Times New Roman"/>
        </w:rPr>
        <w:t>,</w:t>
      </w:r>
      <w:r w:rsidR="002023BB" w:rsidRPr="00166E72">
        <w:rPr>
          <w:rFonts w:ascii="Times New Roman" w:hAnsi="Times New Roman" w:cs="Times New Roman"/>
          <w:position w:val="-6"/>
        </w:rPr>
        <w:object w:dxaOrig="1460" w:dyaOrig="320" w14:anchorId="5579410E">
          <v:shape id="_x0000_i1027" type="#_x0000_t75" style="width:70.8pt;height:15.6pt" o:ole="">
            <v:imagedata r:id="rId22" o:title=""/>
          </v:shape>
          <o:OLEObject Type="Embed" ProgID="Equation.DSMT4" ShapeID="_x0000_i1027" DrawAspect="Content" ObjectID="_1767479484" r:id="rId23"/>
        </w:object>
      </w:r>
      <w:r w:rsidRPr="00166E72">
        <w:rPr>
          <w:rFonts w:ascii="Times New Roman" w:hAnsi="Times New Roman" w:cs="Times New Roman"/>
        </w:rPr>
        <w:t xml:space="preserve"> </w:t>
      </w:r>
    </w:p>
    <w:p w14:paraId="09356F44" w14:textId="117280AB" w:rsidR="003D740A" w:rsidRPr="00166E72" w:rsidRDefault="003D740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Adding:</w:t>
      </w:r>
    </w:p>
    <w:p w14:paraId="14B34137" w14:textId="4541D281" w:rsidR="00672FA2" w:rsidRPr="00166E72" w:rsidRDefault="00672FA2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(x</w:t>
      </w:r>
      <w:proofErr w:type="gramStart"/>
      <w:r w:rsidRPr="00166E72">
        <w:rPr>
          <w:rFonts w:ascii="Times New Roman" w:hAnsi="Times New Roman" w:cs="Times New Roman"/>
        </w:rPr>
        <w:t>1,y</w:t>
      </w:r>
      <w:proofErr w:type="gramEnd"/>
      <w:r w:rsidRPr="00166E72">
        <w:rPr>
          <w:rFonts w:ascii="Times New Roman" w:hAnsi="Times New Roman" w:cs="Times New Roman"/>
        </w:rPr>
        <w:t>1)+(x2,y2)=(</w:t>
      </w:r>
      <w:proofErr w:type="spellStart"/>
      <w:r w:rsidRPr="00166E72">
        <w:rPr>
          <w:rFonts w:ascii="Times New Roman" w:hAnsi="Times New Roman" w:cs="Times New Roman"/>
        </w:rPr>
        <w:t>x,y</w:t>
      </w:r>
      <w:proofErr w:type="spellEnd"/>
      <w:r w:rsidRPr="00166E72">
        <w:rPr>
          <w:rFonts w:ascii="Times New Roman" w:hAnsi="Times New Roman" w:cs="Times New Roman"/>
        </w:rPr>
        <w:t>)</w:t>
      </w:r>
    </w:p>
    <w:p w14:paraId="244C2F67" w14:textId="01A09EFA" w:rsidR="00672FA2" w:rsidRPr="00166E72" w:rsidRDefault="003A0295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52"/>
        </w:rPr>
        <w:object w:dxaOrig="1680" w:dyaOrig="1480" w14:anchorId="0637F153">
          <v:shape id="_x0000_i1028" type="#_x0000_t75" style="width:84pt;height:73.8pt" o:ole="">
            <v:imagedata r:id="rId24" o:title=""/>
          </v:shape>
          <o:OLEObject Type="Embed" ProgID="Equation.DSMT4" ShapeID="_x0000_i1028" DrawAspect="Content" ObjectID="_1767479485" r:id="rId25"/>
        </w:object>
      </w:r>
    </w:p>
    <w:p w14:paraId="64B9DB63" w14:textId="60655A93" w:rsidR="003D740A" w:rsidRPr="00166E72" w:rsidRDefault="003D740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Doubling:</w:t>
      </w:r>
    </w:p>
    <w:p w14:paraId="2A150272" w14:textId="7AB87BF5" w:rsidR="00664C4E" w:rsidRPr="00166E72" w:rsidRDefault="00664C4E" w:rsidP="00664C4E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2(x</w:t>
      </w:r>
      <w:proofErr w:type="gramStart"/>
      <w:r w:rsidRPr="00166E72">
        <w:rPr>
          <w:rFonts w:ascii="Times New Roman" w:hAnsi="Times New Roman" w:cs="Times New Roman"/>
        </w:rPr>
        <w:t>1,y</w:t>
      </w:r>
      <w:proofErr w:type="gramEnd"/>
      <w:r w:rsidRPr="00166E72">
        <w:rPr>
          <w:rFonts w:ascii="Times New Roman" w:hAnsi="Times New Roman" w:cs="Times New Roman"/>
        </w:rPr>
        <w:t>1) =(</w:t>
      </w:r>
      <w:proofErr w:type="spellStart"/>
      <w:r w:rsidRPr="00166E72">
        <w:rPr>
          <w:rFonts w:ascii="Times New Roman" w:hAnsi="Times New Roman" w:cs="Times New Roman"/>
        </w:rPr>
        <w:t>x,y</w:t>
      </w:r>
      <w:proofErr w:type="spellEnd"/>
      <w:r w:rsidRPr="00166E72">
        <w:rPr>
          <w:rFonts w:ascii="Times New Roman" w:hAnsi="Times New Roman" w:cs="Times New Roman"/>
        </w:rPr>
        <w:t>)</w:t>
      </w:r>
    </w:p>
    <w:p w14:paraId="2D4F3605" w14:textId="33146FC6" w:rsidR="00D14C29" w:rsidRPr="00166E72" w:rsidRDefault="003A0295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52"/>
        </w:rPr>
        <w:object w:dxaOrig="1680" w:dyaOrig="1520" w14:anchorId="585611A1">
          <v:shape id="_x0000_i1029" type="#_x0000_t75" style="width:84pt;height:76.2pt" o:ole="">
            <v:imagedata r:id="rId26" o:title=""/>
          </v:shape>
          <o:OLEObject Type="Embed" ProgID="Equation.DSMT4" ShapeID="_x0000_i1029" DrawAspect="Content" ObjectID="_1767479486" r:id="rId27"/>
        </w:object>
      </w:r>
    </w:p>
    <w:p w14:paraId="20021C55" w14:textId="03753557" w:rsidR="004F7C3C" w:rsidRPr="00166E72" w:rsidRDefault="004F7C3C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Special:</w:t>
      </w:r>
    </w:p>
    <w:p w14:paraId="4FE0DA9B" w14:textId="49B18199" w:rsidR="004F7C3C" w:rsidRPr="00166E72" w:rsidRDefault="004F7C3C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34"/>
        </w:rPr>
        <w:object w:dxaOrig="2340" w:dyaOrig="800" w14:anchorId="3D498CF6">
          <v:shape id="_x0000_i1030" type="#_x0000_t75" style="width:117pt;height:40.2pt" o:ole="">
            <v:imagedata r:id="rId28" o:title=""/>
          </v:shape>
          <o:OLEObject Type="Embed" ProgID="Equation.DSMT4" ShapeID="_x0000_i1030" DrawAspect="Content" ObjectID="_1767479487" r:id="rId29"/>
        </w:object>
      </w:r>
    </w:p>
    <w:p w14:paraId="5BBADC55" w14:textId="472FC1DF" w:rsidR="003D740A" w:rsidRPr="00166E72" w:rsidRDefault="003D740A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Montgomery curve</w:t>
      </w:r>
    </w:p>
    <w:p w14:paraId="1DDD4DA8" w14:textId="77777777" w:rsidR="003D740A" w:rsidRPr="00166E72" w:rsidRDefault="003D740A" w:rsidP="003D740A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27BD8975" wp14:editId="58BFECB8">
            <wp:extent cx="1394460" cy="232410"/>
            <wp:effectExtent l="0" t="0" r="0" b="0"/>
            <wp:docPr id="16801926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192616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23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B9E04" w14:textId="7556CC02" w:rsidR="003D740A" w:rsidRPr="00166E72" w:rsidRDefault="003D740A" w:rsidP="003D740A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</w:rPr>
        <w:t>Adding:</w:t>
      </w:r>
    </w:p>
    <w:p w14:paraId="6FA79244" w14:textId="4145C3DD" w:rsidR="003D740A" w:rsidRPr="00166E72" w:rsidRDefault="003D740A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2C77CE4D" wp14:editId="598716DB">
            <wp:extent cx="762000" cy="207212"/>
            <wp:effectExtent l="0" t="0" r="0" b="2540"/>
            <wp:docPr id="7111354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135492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73510" cy="210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CE51D" w14:textId="1F1820D4" w:rsidR="00282152" w:rsidRPr="00166E72" w:rsidRDefault="003A0295" w:rsidP="00282152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52"/>
        </w:rPr>
        <w:object w:dxaOrig="1960" w:dyaOrig="1480" w14:anchorId="57C2CCD3">
          <v:shape id="_x0000_i1031" type="#_x0000_t75" style="width:97.8pt;height:73.8pt" o:ole="">
            <v:imagedata r:id="rId32" o:title=""/>
          </v:shape>
          <o:OLEObject Type="Embed" ProgID="Equation.DSMT4" ShapeID="_x0000_i1031" DrawAspect="Content" ObjectID="_1767479488" r:id="rId33"/>
        </w:object>
      </w:r>
    </w:p>
    <w:p w14:paraId="12A8D0E5" w14:textId="49378E5A" w:rsidR="003D740A" w:rsidRPr="00166E72" w:rsidRDefault="003D740A" w:rsidP="00282152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Doubling:</w:t>
      </w:r>
    </w:p>
    <w:p w14:paraId="6299F569" w14:textId="7BE09601" w:rsidR="003D740A" w:rsidRPr="00166E72" w:rsidRDefault="00D7764E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52"/>
        </w:rPr>
        <w:object w:dxaOrig="1719" w:dyaOrig="1520" w14:anchorId="79F5FC4C">
          <v:shape id="_x0000_i1032" type="#_x0000_t75" style="width:85.8pt;height:76.2pt" o:ole="">
            <v:imagedata r:id="rId34" o:title=""/>
          </v:shape>
          <o:OLEObject Type="Embed" ProgID="Equation.DSMT4" ShapeID="_x0000_i1032" DrawAspect="Content" ObjectID="_1767479489" r:id="rId35"/>
        </w:object>
      </w:r>
    </w:p>
    <w:p w14:paraId="32C4E18A" w14:textId="77777777" w:rsidR="002F72A1" w:rsidRPr="00166E72" w:rsidRDefault="002F72A1" w:rsidP="002F72A1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(</w:t>
      </w:r>
      <w:proofErr w:type="gramStart"/>
      <w:r w:rsidRPr="00166E72">
        <w:rPr>
          <w:rFonts w:ascii="Times New Roman" w:hAnsi="Times New Roman" w:cs="Times New Roman"/>
        </w:rPr>
        <w:t>X:Y</w:t>
      </w:r>
      <w:proofErr w:type="gramEnd"/>
      <w:r w:rsidRPr="00166E72">
        <w:rPr>
          <w:rFonts w:ascii="Times New Roman" w:hAnsi="Times New Roman" w:cs="Times New Roman"/>
        </w:rPr>
        <w:t>:Z) x=X/Z and y=Y/Z</w:t>
      </w: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460D3636" wp14:editId="03E58F9C">
            <wp:extent cx="1128631" cy="411480"/>
            <wp:effectExtent l="0" t="0" r="0" b="7620"/>
            <wp:docPr id="19155639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563946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30332" cy="41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75148" w14:textId="08E23043" w:rsidR="002F72A1" w:rsidRPr="00166E72" w:rsidRDefault="002F72A1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6862402C" wp14:editId="078BB47B">
            <wp:extent cx="2207647" cy="243840"/>
            <wp:effectExtent l="0" t="0" r="2540" b="3810"/>
            <wp:docPr id="17181819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18192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214532" cy="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36486" w14:textId="6EB8291E" w:rsidR="002F72A1" w:rsidRPr="00166E72" w:rsidRDefault="002F72A1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2A0E4D53" wp14:editId="1044FF2C">
            <wp:extent cx="2035175" cy="496570"/>
            <wp:effectExtent l="0" t="0" r="3175" b="0"/>
            <wp:docPr id="7326187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61874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66D68" w14:textId="77777777" w:rsidR="00282152" w:rsidRPr="00166E72" w:rsidRDefault="00282152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Twisted Edwards</w:t>
      </w:r>
      <w:r w:rsidRPr="00166E72">
        <w:rPr>
          <w:rFonts w:ascii="Times New Roman" w:hAnsi="Times New Roman" w:cs="Times New Roman"/>
        </w:rPr>
        <w:t xml:space="preserve"> curve </w:t>
      </w:r>
      <w:proofErr w:type="gramStart"/>
      <w:r w:rsidRPr="00166E72">
        <w:rPr>
          <w:rFonts w:ascii="Times New Roman" w:hAnsi="Times New Roman" w:cs="Times New Roman"/>
        </w:rPr>
        <w:t>are</w:t>
      </w:r>
      <w:proofErr w:type="gramEnd"/>
      <w:r w:rsidRPr="00166E72">
        <w:rPr>
          <w:rFonts w:ascii="Times New Roman" w:hAnsi="Times New Roman" w:cs="Times New Roman"/>
        </w:rPr>
        <w:t xml:space="preserve"> biracially equivalent to </w:t>
      </w:r>
      <w:r w:rsidRPr="00166E72">
        <w:rPr>
          <w:rFonts w:ascii="Times New Roman" w:hAnsi="Times New Roman" w:cs="Times New Roman"/>
          <w:b/>
          <w:bCs/>
        </w:rPr>
        <w:t xml:space="preserve">Montgomery </w:t>
      </w:r>
      <w:r w:rsidRPr="00166E72">
        <w:rPr>
          <w:rFonts w:ascii="Times New Roman" w:hAnsi="Times New Roman" w:cs="Times New Roman"/>
        </w:rPr>
        <w:t>curve:</w:t>
      </w:r>
    </w:p>
    <w:p w14:paraId="771EFC2E" w14:textId="6F25BD90" w:rsidR="00305067" w:rsidRPr="00166E72" w:rsidRDefault="00305067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(</w:t>
      </w:r>
      <w:proofErr w:type="spellStart"/>
      <w:proofErr w:type="gramStart"/>
      <w:r w:rsidRPr="00166E72">
        <w:rPr>
          <w:rFonts w:ascii="Times New Roman" w:hAnsi="Times New Roman" w:cs="Times New Roman"/>
        </w:rPr>
        <w:t>x,y</w:t>
      </w:r>
      <w:proofErr w:type="spellEnd"/>
      <w:proofErr w:type="gramEnd"/>
      <w:r w:rsidRPr="00166E72">
        <w:rPr>
          <w:rFonts w:ascii="Times New Roman" w:hAnsi="Times New Roman" w:cs="Times New Roman"/>
        </w:rPr>
        <w:t>) to (</w:t>
      </w:r>
      <w:proofErr w:type="spellStart"/>
      <w:r w:rsidRPr="00166E72">
        <w:rPr>
          <w:rFonts w:ascii="Times New Roman" w:hAnsi="Times New Roman" w:cs="Times New Roman"/>
        </w:rPr>
        <w:t>u,v</w:t>
      </w:r>
      <w:proofErr w:type="spellEnd"/>
      <w:r w:rsidRPr="00166E72">
        <w:rPr>
          <w:rFonts w:ascii="Times New Roman" w:hAnsi="Times New Roman" w:cs="Times New Roman"/>
        </w:rPr>
        <w:t>)</w:t>
      </w:r>
    </w:p>
    <w:p w14:paraId="2C420DC0" w14:textId="2A523D8A" w:rsidR="00282152" w:rsidRPr="00166E72" w:rsidRDefault="003537EE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96"/>
        </w:rPr>
        <w:object w:dxaOrig="2180" w:dyaOrig="2000" w14:anchorId="3C4F7149">
          <v:shape id="_x0000_i1033" type="#_x0000_t75" style="width:109.2pt;height:100.2pt" o:ole="">
            <v:imagedata r:id="rId39" o:title=""/>
          </v:shape>
          <o:OLEObject Type="Embed" ProgID="Equation.DSMT4" ShapeID="_x0000_i1033" DrawAspect="Content" ObjectID="_1767479490" r:id="rId40"/>
        </w:object>
      </w:r>
      <w:r w:rsidR="00282152" w:rsidRPr="00166E72">
        <w:rPr>
          <w:rFonts w:ascii="Times New Roman" w:hAnsi="Times New Roman" w:cs="Times New Roman"/>
        </w:rPr>
        <w:t xml:space="preserve">   , </w:t>
      </w:r>
      <w:r w:rsidRPr="00166E72">
        <w:rPr>
          <w:rFonts w:ascii="Times New Roman" w:hAnsi="Times New Roman" w:cs="Times New Roman"/>
          <w:position w:val="-24"/>
        </w:rPr>
        <w:object w:dxaOrig="1540" w:dyaOrig="620" w14:anchorId="69BD9D75">
          <v:shape id="_x0000_i1034" type="#_x0000_t75" style="width:81.6pt;height:33pt" o:ole="">
            <v:imagedata r:id="rId41" o:title=""/>
          </v:shape>
          <o:OLEObject Type="Embed" ProgID="Equation.DSMT4" ShapeID="_x0000_i1034" DrawAspect="Content" ObjectID="_1767479491" r:id="rId42"/>
        </w:object>
      </w:r>
    </w:p>
    <w:p w14:paraId="62087487" w14:textId="7729022C" w:rsidR="003537EE" w:rsidRPr="00166E72" w:rsidRDefault="003537EE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 xml:space="preserve">If the characteristic of the field is not 2 or 3 then any elliptic curve in long </w:t>
      </w:r>
      <w:proofErr w:type="spellStart"/>
      <w:r w:rsidRPr="00166E72">
        <w:rPr>
          <w:rFonts w:ascii="Times New Roman" w:hAnsi="Times New Roman" w:cs="Times New Roman"/>
        </w:rPr>
        <w:t>Weierstrass</w:t>
      </w:r>
      <w:proofErr w:type="spellEnd"/>
      <w:r w:rsidRPr="00166E72">
        <w:rPr>
          <w:rFonts w:ascii="Times New Roman" w:hAnsi="Times New Roman" w:cs="Times New Roman"/>
        </w:rPr>
        <w:t xml:space="preserve"> form is isomorphic to one in short </w:t>
      </w:r>
      <w:proofErr w:type="spellStart"/>
      <w:r w:rsidRPr="00166E72">
        <w:rPr>
          <w:rFonts w:ascii="Times New Roman" w:hAnsi="Times New Roman" w:cs="Times New Roman"/>
        </w:rPr>
        <w:t>Weierstrass</w:t>
      </w:r>
      <w:proofErr w:type="spellEnd"/>
      <w:r w:rsidRPr="00166E72">
        <w:rPr>
          <w:rFonts w:ascii="Times New Roman" w:hAnsi="Times New Roman" w:cs="Times New Roman"/>
        </w:rPr>
        <w:t xml:space="preserve"> form.</w:t>
      </w:r>
    </w:p>
    <w:p w14:paraId="32A43FC5" w14:textId="12E61828" w:rsidR="009E7D0F" w:rsidRPr="00166E72" w:rsidRDefault="009E7D0F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the curve is nonsingular if A is not 2 or -2</w:t>
      </w:r>
    </w:p>
    <w:p w14:paraId="6FC0BEED" w14:textId="227B0429" w:rsidR="009E7D0F" w:rsidRPr="00166E72" w:rsidRDefault="009E7D0F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645B5775" wp14:editId="3027A441">
            <wp:extent cx="2035175" cy="1527175"/>
            <wp:effectExtent l="0" t="0" r="3175" b="0"/>
            <wp:docPr id="15902084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20849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52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E1E74" w14:textId="1F36106C" w:rsidR="009E7D0F" w:rsidRPr="00166E72" w:rsidRDefault="009E7D0F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2D8F6090" wp14:editId="70A813A1">
            <wp:extent cx="2035175" cy="1694815"/>
            <wp:effectExtent l="0" t="0" r="3175" b="635"/>
            <wp:docPr id="9417833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783363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694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6E72">
        <w:rPr>
          <w:rFonts w:ascii="Times New Roman" w:hAnsi="Times New Roman" w:cs="Times New Roman"/>
          <w:noProof/>
        </w:rPr>
        <w:t xml:space="preserve"> </w:t>
      </w: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15280CC5" wp14:editId="119052D5">
            <wp:extent cx="2035175" cy="2145665"/>
            <wp:effectExtent l="0" t="0" r="3175" b="6985"/>
            <wp:docPr id="4297343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73433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6E72">
        <w:rPr>
          <w:rFonts w:ascii="Times New Roman" w:hAnsi="Times New Roman" w:cs="Times New Roman"/>
          <w:noProof/>
        </w:rPr>
        <w:t xml:space="preserve"> </w:t>
      </w:r>
      <w:r w:rsidRPr="00166E7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2B287E6" wp14:editId="3310C4C8">
            <wp:extent cx="2035175" cy="1522730"/>
            <wp:effectExtent l="0" t="0" r="3175" b="1270"/>
            <wp:docPr id="8636481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648137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522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CE4FB" w14:textId="66A1EF2B" w:rsidR="00C94EC9" w:rsidRPr="00166E72" w:rsidRDefault="00C94EC9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b/>
          <w:bCs/>
        </w:rPr>
        <w:t>Preimage resistance</w:t>
      </w:r>
      <w:r w:rsidR="000756D5" w:rsidRPr="00166E72">
        <w:rPr>
          <w:rFonts w:ascii="Times New Roman" w:hAnsi="Times New Roman" w:cs="Times New Roman"/>
          <w:b/>
          <w:bCs/>
        </w:rPr>
        <w:t xml:space="preserve"> (PRE)</w:t>
      </w:r>
      <w:r w:rsidRPr="00166E72">
        <w:rPr>
          <w:rFonts w:ascii="Times New Roman" w:hAnsi="Times New Roman" w:cs="Times New Roman"/>
        </w:rPr>
        <w:t xml:space="preserve">: </w:t>
      </w:r>
    </w:p>
    <w:p w14:paraId="2A871DEA" w14:textId="5FB2F5CF" w:rsidR="00655D9F" w:rsidRPr="00166E72" w:rsidRDefault="00C94EC9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Given y</w:t>
      </w:r>
      <w:r w:rsidRPr="00166E72">
        <w:rPr>
          <w:rFonts w:ascii="宋体" w:eastAsia="宋体" w:hAnsi="宋体" w:cs="宋体" w:hint="eastAsia"/>
        </w:rPr>
        <w:t>∈</w:t>
      </w:r>
      <w:r w:rsidRPr="00166E72">
        <w:rPr>
          <w:rFonts w:ascii="Times New Roman" w:hAnsi="Times New Roman" w:cs="Times New Roman"/>
        </w:rPr>
        <w:t>H({0,1}</w:t>
      </w:r>
      <w:r w:rsidRPr="00166E72">
        <w:rPr>
          <w:rFonts w:ascii="MS Gothic" w:eastAsia="MS Gothic" w:hAnsi="MS Gothic" w:cs="MS Gothic" w:hint="eastAsia"/>
        </w:rPr>
        <w:t>∗</w:t>
      </w:r>
      <w:r w:rsidRPr="00166E72">
        <w:rPr>
          <w:rFonts w:ascii="Times New Roman" w:hAnsi="Times New Roman" w:cs="Times New Roman"/>
        </w:rPr>
        <w:t>) finding x</w:t>
      </w:r>
      <w:r w:rsidRPr="00166E72">
        <w:rPr>
          <w:rFonts w:ascii="宋体" w:eastAsia="宋体" w:hAnsi="宋体" w:cs="宋体" w:hint="eastAsia"/>
        </w:rPr>
        <w:t>∈</w:t>
      </w:r>
      <w:r w:rsidRPr="00166E72">
        <w:rPr>
          <w:rFonts w:ascii="Times New Roman" w:hAnsi="Times New Roman" w:cs="Times New Roman"/>
        </w:rPr>
        <w:t>{0,1}</w:t>
      </w:r>
      <w:r w:rsidRPr="00166E72">
        <w:rPr>
          <w:rFonts w:ascii="MS Gothic" w:eastAsia="MS Gothic" w:hAnsi="MS Gothic" w:cs="MS Gothic" w:hint="eastAsia"/>
        </w:rPr>
        <w:t>∗</w:t>
      </w:r>
      <w:r w:rsidRPr="00166E72">
        <w:rPr>
          <w:rFonts w:ascii="Times New Roman" w:hAnsi="Times New Roman" w:cs="Times New Roman"/>
        </w:rPr>
        <w:t xml:space="preserve"> with H(x)=y is hard.</w:t>
      </w:r>
    </w:p>
    <w:p w14:paraId="2620E08F" w14:textId="5EF56E81" w:rsidR="00C94EC9" w:rsidRPr="00166E72" w:rsidRDefault="00C94EC9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Second preimage resistance</w:t>
      </w:r>
      <w:r w:rsidR="000756D5" w:rsidRPr="00166E72">
        <w:rPr>
          <w:rFonts w:ascii="Times New Roman" w:hAnsi="Times New Roman" w:cs="Times New Roman"/>
          <w:b/>
          <w:bCs/>
        </w:rPr>
        <w:t xml:space="preserve"> (SPR)</w:t>
      </w:r>
      <w:r w:rsidRPr="00166E72">
        <w:rPr>
          <w:rFonts w:ascii="Times New Roman" w:hAnsi="Times New Roman" w:cs="Times New Roman"/>
          <w:b/>
          <w:bCs/>
        </w:rPr>
        <w:t xml:space="preserve">: </w:t>
      </w:r>
    </w:p>
    <w:p w14:paraId="050A69FC" w14:textId="664137B4" w:rsidR="00AE07BE" w:rsidRPr="00166E72" w:rsidRDefault="00AE07B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Given x</w:t>
      </w:r>
      <w:r w:rsidRPr="00166E72">
        <w:rPr>
          <w:rFonts w:ascii="宋体" w:eastAsia="宋体" w:hAnsi="宋体" w:cs="宋体" w:hint="eastAsia"/>
        </w:rPr>
        <w:t>∈</w:t>
      </w:r>
      <w:r w:rsidRPr="00166E72">
        <w:rPr>
          <w:rFonts w:ascii="Times New Roman" w:hAnsi="Times New Roman" w:cs="Times New Roman"/>
        </w:rPr>
        <w:t>{0,1}</w:t>
      </w:r>
      <w:r w:rsidRPr="00166E72">
        <w:rPr>
          <w:rFonts w:ascii="MS Gothic" w:eastAsia="MS Gothic" w:hAnsi="MS Gothic" w:cs="MS Gothic" w:hint="eastAsia"/>
        </w:rPr>
        <w:t>∗</w:t>
      </w:r>
      <w:r w:rsidRPr="00166E72">
        <w:rPr>
          <w:rFonts w:ascii="Times New Roman" w:hAnsi="Times New Roman" w:cs="Times New Roman"/>
        </w:rPr>
        <w:t xml:space="preserve"> finding x</w:t>
      </w:r>
      <w:proofErr w:type="gramStart"/>
      <w:r w:rsidRPr="00166E72">
        <w:rPr>
          <w:rFonts w:ascii="Times New Roman" w:hAnsi="Times New Roman" w:cs="Times New Roman"/>
        </w:rPr>
        <w:t>’</w:t>
      </w:r>
      <w:proofErr w:type="gramEnd"/>
      <w:r w:rsidRPr="00166E72">
        <w:rPr>
          <w:rFonts w:ascii="宋体" w:eastAsia="宋体" w:hAnsi="宋体" w:cs="宋体" w:hint="eastAsia"/>
        </w:rPr>
        <w:t>∈</w:t>
      </w:r>
      <w:r w:rsidRPr="00166E72">
        <w:rPr>
          <w:rFonts w:ascii="Times New Roman" w:hAnsi="Times New Roman" w:cs="Times New Roman"/>
        </w:rPr>
        <w:t>{0,1}</w:t>
      </w:r>
      <w:r w:rsidRPr="00166E72">
        <w:rPr>
          <w:rFonts w:ascii="MS Gothic" w:eastAsia="MS Gothic" w:hAnsi="MS Gothic" w:cs="MS Gothic" w:hint="eastAsia"/>
        </w:rPr>
        <w:t>∗</w:t>
      </w:r>
      <w:r w:rsidRPr="00166E72">
        <w:rPr>
          <w:rFonts w:ascii="Times New Roman" w:hAnsi="Times New Roman" w:cs="Times New Roman"/>
        </w:rPr>
        <w:t xml:space="preserve"> with </w:t>
      </w:r>
      <w:r w:rsidRPr="00166E72">
        <w:rPr>
          <w:rFonts w:ascii="Times New Roman" w:hAnsi="Times New Roman" w:cs="Times New Roman"/>
          <w:position w:val="-6"/>
        </w:rPr>
        <w:object w:dxaOrig="620" w:dyaOrig="279" w14:anchorId="307C7B4C">
          <v:shape id="_x0000_i1035" type="#_x0000_t75" style="width:31.2pt;height:13.8pt" o:ole="">
            <v:imagedata r:id="rId47" o:title=""/>
          </v:shape>
          <o:OLEObject Type="Embed" ProgID="Equation.DSMT4" ShapeID="_x0000_i1035" DrawAspect="Content" ObjectID="_1767479492" r:id="rId48"/>
        </w:object>
      </w:r>
      <w:r w:rsidRPr="00166E72">
        <w:rPr>
          <w:rFonts w:ascii="Times New Roman" w:hAnsi="Times New Roman" w:cs="Times New Roman"/>
        </w:rPr>
        <w:t>and H(x)=H(x</w:t>
      </w:r>
      <w:proofErr w:type="gramStart"/>
      <w:r w:rsidRPr="00166E72">
        <w:rPr>
          <w:rFonts w:ascii="Times New Roman" w:hAnsi="Times New Roman" w:cs="Times New Roman"/>
        </w:rPr>
        <w:t>’</w:t>
      </w:r>
      <w:proofErr w:type="gramEnd"/>
      <w:r w:rsidRPr="00166E72">
        <w:rPr>
          <w:rFonts w:ascii="Times New Roman" w:hAnsi="Times New Roman" w:cs="Times New Roman"/>
        </w:rPr>
        <w:t>) is hard.</w:t>
      </w:r>
    </w:p>
    <w:p w14:paraId="3868BEE3" w14:textId="7925F155" w:rsidR="00AE07BE" w:rsidRPr="00166E72" w:rsidRDefault="00AE07B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b/>
          <w:bCs/>
        </w:rPr>
        <w:t>Collision resistance</w:t>
      </w:r>
      <w:r w:rsidR="000756D5" w:rsidRPr="00166E72">
        <w:rPr>
          <w:rFonts w:ascii="Times New Roman" w:hAnsi="Times New Roman" w:cs="Times New Roman"/>
          <w:b/>
          <w:bCs/>
        </w:rPr>
        <w:t xml:space="preserve"> (CR)</w:t>
      </w:r>
      <w:r w:rsidRPr="00166E72">
        <w:rPr>
          <w:rFonts w:ascii="Times New Roman" w:hAnsi="Times New Roman" w:cs="Times New Roman"/>
        </w:rPr>
        <w:t xml:space="preserve">: </w:t>
      </w:r>
    </w:p>
    <w:p w14:paraId="5B74B622" w14:textId="3B433A3C" w:rsidR="00AE07BE" w:rsidRPr="00166E72" w:rsidRDefault="00AE07B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Finding x, x</w:t>
      </w:r>
      <w:proofErr w:type="gramStart"/>
      <w:r w:rsidRPr="00166E72">
        <w:rPr>
          <w:rFonts w:ascii="Times New Roman" w:hAnsi="Times New Roman" w:cs="Times New Roman"/>
        </w:rPr>
        <w:t>’</w:t>
      </w:r>
      <w:proofErr w:type="gramEnd"/>
      <w:r w:rsidRPr="00166E72">
        <w:rPr>
          <w:rFonts w:ascii="宋体" w:eastAsia="宋体" w:hAnsi="宋体" w:cs="宋体" w:hint="eastAsia"/>
        </w:rPr>
        <w:t>∈</w:t>
      </w:r>
      <w:r w:rsidRPr="00166E72">
        <w:rPr>
          <w:rFonts w:ascii="Times New Roman" w:hAnsi="Times New Roman" w:cs="Times New Roman"/>
        </w:rPr>
        <w:t>{0,1}</w:t>
      </w:r>
      <w:r w:rsidRPr="00166E72">
        <w:rPr>
          <w:rFonts w:ascii="MS Gothic" w:eastAsia="MS Gothic" w:hAnsi="MS Gothic" w:cs="MS Gothic" w:hint="eastAsia"/>
        </w:rPr>
        <w:t>∗</w:t>
      </w:r>
      <w:r w:rsidRPr="00166E72">
        <w:rPr>
          <w:rFonts w:ascii="Times New Roman" w:hAnsi="Times New Roman" w:cs="Times New Roman"/>
        </w:rPr>
        <w:t xml:space="preserve"> with </w:t>
      </w:r>
      <w:r w:rsidRPr="00166E72">
        <w:rPr>
          <w:rFonts w:ascii="Times New Roman" w:hAnsi="Times New Roman" w:cs="Times New Roman"/>
          <w:position w:val="-6"/>
        </w:rPr>
        <w:object w:dxaOrig="620" w:dyaOrig="279" w14:anchorId="754B5550">
          <v:shape id="_x0000_i1036" type="#_x0000_t75" style="width:31.2pt;height:13.8pt" o:ole="">
            <v:imagedata r:id="rId47" o:title=""/>
          </v:shape>
          <o:OLEObject Type="Embed" ProgID="Equation.DSMT4" ShapeID="_x0000_i1036" DrawAspect="Content" ObjectID="_1767479493" r:id="rId49"/>
        </w:object>
      </w:r>
      <w:r w:rsidRPr="00166E72">
        <w:rPr>
          <w:rFonts w:ascii="Times New Roman" w:hAnsi="Times New Roman" w:cs="Times New Roman"/>
        </w:rPr>
        <w:t>and H(x)=H(x</w:t>
      </w:r>
      <w:proofErr w:type="gramStart"/>
      <w:r w:rsidRPr="00166E72">
        <w:rPr>
          <w:rFonts w:ascii="Times New Roman" w:hAnsi="Times New Roman" w:cs="Times New Roman"/>
        </w:rPr>
        <w:t>’</w:t>
      </w:r>
      <w:proofErr w:type="gramEnd"/>
      <w:r w:rsidRPr="00166E72">
        <w:rPr>
          <w:rFonts w:ascii="Times New Roman" w:hAnsi="Times New Roman" w:cs="Times New Roman"/>
        </w:rPr>
        <w:t>) is hard.</w:t>
      </w:r>
    </w:p>
    <w:p w14:paraId="07994CE9" w14:textId="1106A8A8" w:rsidR="000756D5" w:rsidRPr="00166E72" w:rsidRDefault="008855A3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14"/>
        </w:rPr>
        <w:object w:dxaOrig="3060" w:dyaOrig="400" w14:anchorId="5E9CFF67">
          <v:shape id="_x0000_i1037" type="#_x0000_t75" style="width:153pt;height:19.8pt" o:ole="">
            <v:imagedata r:id="rId50" o:title=""/>
          </v:shape>
          <o:OLEObject Type="Embed" ProgID="Equation.DSMT4" ShapeID="_x0000_i1037" DrawAspect="Content" ObjectID="_1767479494" r:id="rId51"/>
        </w:object>
      </w:r>
    </w:p>
    <w:p w14:paraId="6EE9E077" w14:textId="2AEA474B" w:rsidR="008855A3" w:rsidRPr="00166E72" w:rsidRDefault="008855A3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b/>
          <w:bCs/>
        </w:rPr>
        <w:t xml:space="preserve">birthday paradox: </w:t>
      </w:r>
      <w:r w:rsidRPr="00166E72">
        <w:rPr>
          <w:rFonts w:ascii="Times New Roman" w:hAnsi="Times New Roman" w:cs="Times New Roman"/>
        </w:rPr>
        <w:t xml:space="preserve">given a set of </w:t>
      </w:r>
      <w:proofErr w:type="gramStart"/>
      <w:r w:rsidRPr="00166E72">
        <w:rPr>
          <w:rFonts w:ascii="Times New Roman" w:hAnsi="Times New Roman" w:cs="Times New Roman"/>
        </w:rPr>
        <w:t>t(</w:t>
      </w:r>
      <w:proofErr w:type="gramEnd"/>
      <w:r w:rsidRPr="00166E72">
        <w:rPr>
          <w:rFonts w:ascii="Times New Roman" w:hAnsi="Times New Roman" w:cs="Times New Roman"/>
        </w:rPr>
        <w:t xml:space="preserve">≥10) elements take a sample of size k(drawn with repetition) in order to get a probability ≥½ on a collision (i.e. an element drawn at least twice) k has to be &gt;1.2 </w:t>
      </w:r>
      <w:r w:rsidRPr="00166E72">
        <w:rPr>
          <w:rFonts w:ascii="Cambria Math" w:hAnsi="Cambria Math" w:cs="Cambria Math"/>
        </w:rPr>
        <w:t>𝑡</w:t>
      </w:r>
      <w:r w:rsidRPr="00166E72">
        <w:rPr>
          <w:rFonts w:ascii="Times New Roman" w:hAnsi="Times New Roman" w:cs="Times New Roman"/>
        </w:rPr>
        <w:t>.</w:t>
      </w:r>
      <w:r w:rsidR="00430D0A" w:rsidRPr="00166E72">
        <w:rPr>
          <w:rFonts w:ascii="Times New Roman" w:hAnsi="Times New Roman" w:cs="Times New Roman"/>
          <w:noProof/>
        </w:rPr>
        <w:t xml:space="preserve"> </w:t>
      </w:r>
      <w:r w:rsidR="00430D0A" w:rsidRPr="00166E72">
        <w:rPr>
          <w:rFonts w:ascii="Times New Roman" w:hAnsi="Times New Roman" w:cs="Times New Roman"/>
          <w:noProof/>
        </w:rPr>
        <w:drawing>
          <wp:inline distT="0" distB="0" distL="0" distR="0" wp14:anchorId="3B61BB87" wp14:editId="4CB87172">
            <wp:extent cx="693420" cy="356431"/>
            <wp:effectExtent l="0" t="0" r="0" b="5715"/>
            <wp:docPr id="5819429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942994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703040" cy="361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D1927" w14:textId="1119501A" w:rsidR="008855A3" w:rsidRPr="00166E72" w:rsidRDefault="00AE14B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Merkle-Damgård construction</w:t>
      </w:r>
    </w:p>
    <w:p w14:paraId="339798D4" w14:textId="1D179F07" w:rsidR="00AE14B0" w:rsidRPr="00166E72" w:rsidRDefault="00AE14B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noProof/>
        </w:rPr>
      </w:pPr>
      <w:r w:rsidRPr="00166E72">
        <w:rPr>
          <w:rFonts w:ascii="Times New Roman" w:hAnsi="Times New Roman" w:cs="Times New Roman"/>
        </w:rPr>
        <w:t>Given: •compression function:</w:t>
      </w:r>
      <w:r w:rsidRPr="00166E72">
        <w:rPr>
          <w:rFonts w:ascii="Times New Roman" w:hAnsi="Times New Roman" w:cs="Times New Roman"/>
          <w:noProof/>
        </w:rPr>
        <w:t xml:space="preserve"> </w:t>
      </w: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78F4C252" wp14:editId="64487D8F">
            <wp:extent cx="1729740" cy="174863"/>
            <wp:effectExtent l="0" t="0" r="3810" b="0"/>
            <wp:docPr id="18468812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881293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47005" cy="176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889B3" w14:textId="1A93CE00" w:rsidR="00AE14B0" w:rsidRPr="00166E72" w:rsidRDefault="00AE14B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noProof/>
        </w:rPr>
      </w:pPr>
      <w:r w:rsidRPr="00166E72">
        <w:rPr>
          <w:rFonts w:ascii="Times New Roman" w:hAnsi="Times New Roman" w:cs="Times New Roman"/>
        </w:rPr>
        <w:t>Goal: •Hash function:</w:t>
      </w:r>
      <w:r w:rsidRPr="00166E72">
        <w:rPr>
          <w:rFonts w:ascii="Times New Roman" w:hAnsi="Times New Roman" w:cs="Times New Roman"/>
          <w:noProof/>
        </w:rPr>
        <w:t xml:space="preserve"> </w:t>
      </w: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083DA709" wp14:editId="2F4B5351">
            <wp:extent cx="1312817" cy="228600"/>
            <wp:effectExtent l="0" t="0" r="1905" b="0"/>
            <wp:docPr id="358266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26603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29170" cy="231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16C6A" w14:textId="1CE634E5" w:rsidR="00AE14B0" w:rsidRPr="00166E72" w:rsidRDefault="00AE14B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intermediate hash values (length n) as CF input and output</w:t>
      </w:r>
    </w:p>
    <w:p w14:paraId="66F5B9CA" w14:textId="4C63086F" w:rsidR="00AE14B0" w:rsidRPr="00166E72" w:rsidRDefault="00AE14B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message blocks as second input of CF</w:t>
      </w:r>
    </w:p>
    <w:p w14:paraId="6B0015EB" w14:textId="77777777" w:rsidR="00AE14B0" w:rsidRPr="00166E72" w:rsidRDefault="00AE14B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 xml:space="preserve">start with fixed initial IHV0 (a.k.a. IV= initialization vector) </w:t>
      </w:r>
    </w:p>
    <w:p w14:paraId="6173905F" w14:textId="77777777" w:rsidR="00AE14B0" w:rsidRPr="00166E72" w:rsidRDefault="00AE14B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 xml:space="preserve">iterate </w:t>
      </w:r>
      <w:proofErr w:type="gramStart"/>
      <w:r w:rsidRPr="00166E72">
        <w:rPr>
          <w:rFonts w:ascii="Times New Roman" w:hAnsi="Times New Roman" w:cs="Times New Roman"/>
        </w:rPr>
        <w:t>CF :</w:t>
      </w:r>
      <w:proofErr w:type="gramEnd"/>
      <w:r w:rsidRPr="00166E72">
        <w:rPr>
          <w:rFonts w:ascii="Times New Roman" w:hAnsi="Times New Roman" w:cs="Times New Roman"/>
        </w:rPr>
        <w:t xml:space="preserve"> IHV1= CF(IHV0,m1), IHV2= CF(IHV1,m2), …, IHVs= CF(IHVs-1,ms), </w:t>
      </w:r>
    </w:p>
    <w:p w14:paraId="6339782C" w14:textId="7D55D905" w:rsidR="00AE14B0" w:rsidRPr="00166E72" w:rsidRDefault="00AE14B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• take h(m) = IHVs as hash value</w:t>
      </w:r>
    </w:p>
    <w:p w14:paraId="41497973" w14:textId="3407F6DF" w:rsidR="00AE14B0" w:rsidRPr="00166E72" w:rsidRDefault="00AE14B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b/>
          <w:bCs/>
        </w:rPr>
        <w:t>advantages:</w:t>
      </w:r>
      <w:r w:rsidRPr="00166E72">
        <w:rPr>
          <w:rFonts w:ascii="Times New Roman" w:hAnsi="Times New Roman" w:cs="Times New Roman"/>
        </w:rPr>
        <w:t xml:space="preserve"> • this design makes streaming</w:t>
      </w:r>
      <w:r w:rsidR="006A3E67" w:rsidRPr="00166E72">
        <w:rPr>
          <w:rFonts w:ascii="Times New Roman" w:hAnsi="Times New Roman" w:cs="Times New Roman"/>
        </w:rPr>
        <w:t xml:space="preserve"> </w:t>
      </w:r>
      <w:r w:rsidRPr="00166E72">
        <w:rPr>
          <w:rFonts w:ascii="Times New Roman" w:hAnsi="Times New Roman" w:cs="Times New Roman"/>
        </w:rPr>
        <w:t xml:space="preserve">possible • hash function analysis becomes compression function analysis • analysis easier because domain of </w:t>
      </w:r>
      <w:proofErr w:type="spellStart"/>
      <w:r w:rsidRPr="00166E72">
        <w:rPr>
          <w:rFonts w:ascii="Times New Roman" w:hAnsi="Times New Roman" w:cs="Times New Roman"/>
        </w:rPr>
        <w:t>CFis</w:t>
      </w:r>
      <w:proofErr w:type="spellEnd"/>
      <w:r w:rsidRPr="00166E72">
        <w:rPr>
          <w:rFonts w:ascii="Times New Roman" w:hAnsi="Times New Roman" w:cs="Times New Roman"/>
        </w:rPr>
        <w:t xml:space="preserve"> finite</w:t>
      </w:r>
    </w:p>
    <w:p w14:paraId="1C1AEC14" w14:textId="600B0028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b/>
          <w:bCs/>
        </w:rPr>
        <w:t xml:space="preserve">non-ambiguous padding: </w:t>
      </w:r>
      <w:r w:rsidRPr="00166E72">
        <w:rPr>
          <w:rFonts w:ascii="Times New Roman" w:hAnsi="Times New Roman" w:cs="Times New Roman"/>
        </w:rPr>
        <w:t>add one 1-bit and as many 0-bits as necessary to fill the final block</w:t>
      </w:r>
    </w:p>
    <w:p w14:paraId="48D0F634" w14:textId="53524B76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53E94F19" wp14:editId="74071A0C">
            <wp:extent cx="2035175" cy="779145"/>
            <wp:effectExtent l="0" t="0" r="3175" b="1905"/>
            <wp:docPr id="15459484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94842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779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1725CA68" wp14:editId="6CBA9EA1">
            <wp:extent cx="2035175" cy="604520"/>
            <wp:effectExtent l="0" t="0" r="3175" b="5080"/>
            <wp:docPr id="19665614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56143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60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839E8" w14:textId="2CE8E9A4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4B6E68B4" wp14:editId="34627DA6">
            <wp:extent cx="2362834" cy="975360"/>
            <wp:effectExtent l="0" t="0" r="0" b="0"/>
            <wp:docPr id="5924248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424805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372589" cy="979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EB58E" w14:textId="363A6C89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Sponge:</w:t>
      </w:r>
    </w:p>
    <w:p w14:paraId="33BE386D" w14:textId="2A4EB718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28D2D9C7" wp14:editId="2109610E">
            <wp:extent cx="1689137" cy="914400"/>
            <wp:effectExtent l="0" t="0" r="6350" b="0"/>
            <wp:docPr id="18677918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7791863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92027" cy="915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5A3BE" w14:textId="794AFB6C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4C9C590B" wp14:editId="2E9378F8">
            <wp:extent cx="2035175" cy="1010920"/>
            <wp:effectExtent l="0" t="0" r="3175" b="0"/>
            <wp:docPr id="19287250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725085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010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FB457" w14:textId="4013BCD1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noProof/>
        </w:rPr>
      </w:pPr>
      <w:r w:rsidRPr="00166E72">
        <w:rPr>
          <w:rFonts w:ascii="Times New Roman" w:hAnsi="Times New Roman" w:cs="Times New Roman"/>
          <w:b/>
          <w:bCs/>
          <w:noProof/>
        </w:rPr>
        <w:t>Theorem</w:t>
      </w:r>
      <w:r w:rsidRPr="00166E72">
        <w:rPr>
          <w:rFonts w:ascii="Times New Roman" w:hAnsi="Times New Roman" w:cs="Times New Roman"/>
          <w:noProof/>
        </w:rPr>
        <w:t xml:space="preserve"> (Indifferentiability from a random oracle): If f is a random permutation, the expected complexity for differentiating a sponge from a random oracle is </w:t>
      </w: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5E995FCE" wp14:editId="719A1B3C">
            <wp:extent cx="698015" cy="190500"/>
            <wp:effectExtent l="0" t="0" r="6985" b="0"/>
            <wp:docPr id="8638439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843944" name=""/>
                    <pic:cNvPicPr/>
                  </pic:nvPicPr>
                  <pic:blipFill rotWithShape="1">
                    <a:blip r:embed="rId60"/>
                    <a:srcRect t="15484" b="1"/>
                    <a:stretch/>
                  </pic:blipFill>
                  <pic:spPr bwMode="auto">
                    <a:xfrm>
                      <a:off x="0" y="0"/>
                      <a:ext cx="699082" cy="1907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53095D" w14:textId="00952196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Block-Cipher-based designs</w:t>
      </w:r>
    </w:p>
    <w:p w14:paraId="5DB0B70A" w14:textId="3B697EC9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tradition</w:t>
      </w: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5931C2AE" wp14:editId="4A2FB39B">
            <wp:extent cx="2035175" cy="792480"/>
            <wp:effectExtent l="0" t="0" r="3175" b="7620"/>
            <wp:docPr id="10555318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531874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B3479" w14:textId="5603F054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Permutation-based designs</w:t>
      </w:r>
    </w:p>
    <w:p w14:paraId="3B6AB2CB" w14:textId="21818E0E" w:rsidR="006A3E67" w:rsidRPr="00166E72" w:rsidRDefault="006A3E6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023361BE" wp14:editId="7FBA6821">
            <wp:extent cx="2035175" cy="1012825"/>
            <wp:effectExtent l="0" t="0" r="3175" b="0"/>
            <wp:docPr id="19077068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706895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01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AC819" w14:textId="2C76B0D4" w:rsidR="006A3E67" w:rsidRPr="00166E72" w:rsidRDefault="006A3E67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Important: NEVER hand out last c bits of IHV!</w:t>
      </w:r>
    </w:p>
    <w:p w14:paraId="1283BE46" w14:textId="0505FCC7" w:rsidR="00CF5B79" w:rsidRPr="00166E72" w:rsidRDefault="00CF5B79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Fixed window method</w:t>
      </w:r>
    </w:p>
    <w:p w14:paraId="2C278C93" w14:textId="3858B993" w:rsidR="00CF5B79" w:rsidRPr="00166E72" w:rsidRDefault="00CF5B79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3ED41531" wp14:editId="4406D24B">
            <wp:extent cx="2035175" cy="358140"/>
            <wp:effectExtent l="0" t="0" r="3175" b="3810"/>
            <wp:docPr id="935050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05047" name=""/>
                    <pic:cNvPicPr/>
                  </pic:nvPicPr>
                  <pic:blipFill rotWithShape="1">
                    <a:blip r:embed="rId63"/>
                    <a:srcRect b="7084"/>
                    <a:stretch/>
                  </pic:blipFill>
                  <pic:spPr bwMode="auto">
                    <a:xfrm>
                      <a:off x="0" y="0"/>
                      <a:ext cx="2035175" cy="358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2D1DF" w14:textId="20E0F37C" w:rsidR="00CF5B79" w:rsidRPr="00166E72" w:rsidRDefault="00CF5B79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70E98E9F" wp14:editId="292DE3D2">
            <wp:extent cx="2258691" cy="121920"/>
            <wp:effectExtent l="0" t="0" r="8890" b="0"/>
            <wp:docPr id="1719942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942409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22134" cy="125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206BD" w14:textId="3782F0E2" w:rsidR="00F957DF" w:rsidRPr="00166E72" w:rsidRDefault="00F957DF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355FCC85" wp14:editId="632EC63F">
            <wp:extent cx="2035175" cy="544195"/>
            <wp:effectExtent l="0" t="0" r="3175" b="8255"/>
            <wp:docPr id="19616469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164692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54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15E93" w14:textId="2F1F83BE" w:rsidR="00430D0A" w:rsidRPr="00166E72" w:rsidRDefault="00430D0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If N is the number of points on the elliptic curve E over a finite field with q elements, then Hasse's result states that</w:t>
      </w:r>
    </w:p>
    <w:p w14:paraId="1B6A199E" w14:textId="5F1AFC78" w:rsidR="00430D0A" w:rsidRPr="00166E72" w:rsidRDefault="00430D0A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29547943" wp14:editId="22974A4B">
            <wp:extent cx="1440180" cy="238704"/>
            <wp:effectExtent l="0" t="0" r="0" b="9525"/>
            <wp:docPr id="1463502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50209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481415" cy="245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6F300" w14:textId="60AD238B" w:rsidR="00430D0A" w:rsidRPr="00166E72" w:rsidRDefault="000A28C1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properties of signatures: authenticity, integrity, and non-repudiation, meaning that the message really came from the sender, was not modified, and the sender cannot claim not to have sent it.</w:t>
      </w:r>
    </w:p>
    <w:p w14:paraId="7C4D2E23" w14:textId="76CE4573" w:rsidR="00EC714F" w:rsidRPr="00166E72" w:rsidRDefault="00EC714F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Schnorr</w:t>
      </w:r>
    </w:p>
    <w:p w14:paraId="7DFA692C" w14:textId="6E278386" w:rsidR="00EC714F" w:rsidRPr="00166E72" w:rsidRDefault="00EC714F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7CED91A7" wp14:editId="67C2D587">
            <wp:extent cx="2035175" cy="1167765"/>
            <wp:effectExtent l="0" t="0" r="3175" b="0"/>
            <wp:docPr id="2127847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847544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16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B53EE" w14:textId="4697F328" w:rsidR="000339CE" w:rsidRPr="00166E72" w:rsidRDefault="000339C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Fermat’s Prime test</w:t>
      </w:r>
    </w:p>
    <w:p w14:paraId="2BEF3EC9" w14:textId="6E2F1363" w:rsidR="000339CE" w:rsidRPr="00166E72" w:rsidRDefault="000339C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243B64C1" wp14:editId="15950BA5">
            <wp:extent cx="1524000" cy="638175"/>
            <wp:effectExtent l="0" t="0" r="0" b="9525"/>
            <wp:docPr id="3595431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543152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6E72">
        <w:rPr>
          <w:rFonts w:ascii="Times New Roman" w:hAnsi="Times New Roman" w:cs="Times New Roman"/>
        </w:rPr>
        <w:t xml:space="preserve"> not 1, not prime. If 1, maybe Carmichel number.</w:t>
      </w:r>
    </w:p>
    <w:p w14:paraId="7054B135" w14:textId="657E2B12" w:rsidR="00852162" w:rsidRPr="00166E72" w:rsidRDefault="00852162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RSA</w:t>
      </w:r>
      <w:r w:rsidRPr="00166E72">
        <w:rPr>
          <w:rFonts w:ascii="Times New Roman" w:hAnsi="Times New Roman" w:cs="Times New Roman"/>
          <w:b/>
          <w:bCs/>
        </w:rPr>
        <w:t>：</w:t>
      </w:r>
    </w:p>
    <w:p w14:paraId="027BE9FD" w14:textId="0C895C51" w:rsidR="00852162" w:rsidRPr="00166E72" w:rsidRDefault="00852162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Public key (</w:t>
      </w:r>
      <w:proofErr w:type="spellStart"/>
      <w:proofErr w:type="gramStart"/>
      <w:r w:rsidRPr="00166E72">
        <w:rPr>
          <w:rFonts w:ascii="Times New Roman" w:hAnsi="Times New Roman" w:cs="Times New Roman"/>
        </w:rPr>
        <w:t>n,e</w:t>
      </w:r>
      <w:proofErr w:type="spellEnd"/>
      <w:proofErr w:type="gramEnd"/>
      <w:r w:rsidRPr="00166E72">
        <w:rPr>
          <w:rFonts w:ascii="Times New Roman" w:hAnsi="Times New Roman" w:cs="Times New Roman"/>
        </w:rPr>
        <w:t>), Private key (</w:t>
      </w:r>
      <w:proofErr w:type="spellStart"/>
      <w:r w:rsidRPr="00166E72">
        <w:rPr>
          <w:rFonts w:ascii="Times New Roman" w:hAnsi="Times New Roman" w:cs="Times New Roman"/>
        </w:rPr>
        <w:t>n,d</w:t>
      </w:r>
      <w:proofErr w:type="spellEnd"/>
      <w:r w:rsidRPr="00166E72">
        <w:rPr>
          <w:rFonts w:ascii="Times New Roman" w:hAnsi="Times New Roman" w:cs="Times New Roman"/>
        </w:rPr>
        <w:t>)</w:t>
      </w:r>
    </w:p>
    <w:p w14:paraId="2C269995" w14:textId="76E47498" w:rsidR="00852162" w:rsidRPr="00166E72" w:rsidRDefault="00852162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86"/>
        </w:rPr>
        <w:object w:dxaOrig="2060" w:dyaOrig="1820" w14:anchorId="64802482">
          <v:shape id="_x0000_i1038" type="#_x0000_t75" style="width:103.2pt;height:91.2pt" o:ole="">
            <v:imagedata r:id="rId69" o:title=""/>
          </v:shape>
          <o:OLEObject Type="Embed" ProgID="Equation.DSMT4" ShapeID="_x0000_i1038" DrawAspect="Content" ObjectID="_1767479495" r:id="rId70"/>
        </w:object>
      </w:r>
    </w:p>
    <w:p w14:paraId="4CC31B91" w14:textId="1F1D9B43" w:rsidR="000339CE" w:rsidRPr="00166E72" w:rsidRDefault="000339C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CRT for RSA:</w:t>
      </w:r>
    </w:p>
    <w:p w14:paraId="13F945D6" w14:textId="1C6A77C8" w:rsidR="001E7DA1" w:rsidRPr="00166E72" w:rsidRDefault="001E7DA1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14"/>
        </w:rPr>
        <w:object w:dxaOrig="3660" w:dyaOrig="440" w14:anchorId="1B30C3A6">
          <v:shape id="_x0000_i1048" type="#_x0000_t75" style="width:160.2pt;height:19.2pt" o:ole="">
            <v:imagedata r:id="rId71" o:title=""/>
          </v:shape>
          <o:OLEObject Type="Embed" ProgID="Equation.DSMT4" ShapeID="_x0000_i1048" DrawAspect="Content" ObjectID="_1767479496" r:id="rId72"/>
        </w:object>
      </w:r>
    </w:p>
    <w:p w14:paraId="3689F034" w14:textId="2B8BF471" w:rsidR="00166E72" w:rsidRPr="00166E72" w:rsidRDefault="00166E72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</w:rPr>
        <w:t>See next</w:t>
      </w:r>
    </w:p>
    <w:p w14:paraId="62FEFB6C" w14:textId="73D5D88D" w:rsidR="000339CE" w:rsidRPr="00166E72" w:rsidRDefault="000339CE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lastRenderedPageBreak/>
        <w:t xml:space="preserve"> </w:t>
      </w:r>
      <w:r w:rsidR="00B77698" w:rsidRPr="00166E72">
        <w:rPr>
          <w:rFonts w:ascii="Times New Roman" w:hAnsi="Times New Roman" w:cs="Times New Roman"/>
          <w:position w:val="-160"/>
        </w:rPr>
        <w:object w:dxaOrig="2860" w:dyaOrig="3320" w14:anchorId="47061744">
          <v:shape id="_x0000_i1039" type="#_x0000_t75" style="width:142.8pt;height:166.2pt" o:ole="">
            <v:imagedata r:id="rId73" o:title=""/>
          </v:shape>
          <o:OLEObject Type="Embed" ProgID="Equation.DSMT4" ShapeID="_x0000_i1039" DrawAspect="Content" ObjectID="_1767479497" r:id="rId74"/>
        </w:object>
      </w:r>
    </w:p>
    <w:p w14:paraId="1C2AA345" w14:textId="0BEAA117" w:rsidR="00CC2E41" w:rsidRPr="00166E72" w:rsidRDefault="00CC2E41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CRT:</w:t>
      </w:r>
    </w:p>
    <w:p w14:paraId="077B441E" w14:textId="4A49CF08" w:rsidR="00CC2E41" w:rsidRPr="00166E72" w:rsidRDefault="007773C5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0C98534E" wp14:editId="640D730A">
            <wp:extent cx="1366733" cy="883920"/>
            <wp:effectExtent l="0" t="0" r="5080" b="0"/>
            <wp:docPr id="4329086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90865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369289" cy="885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06F5C" w14:textId="633C4C59" w:rsidR="007773C5" w:rsidRPr="00166E72" w:rsidRDefault="007773C5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102"/>
        </w:rPr>
        <w:object w:dxaOrig="1860" w:dyaOrig="2160" w14:anchorId="61492ADE">
          <v:shape id="_x0000_i1040" type="#_x0000_t75" style="width:93pt;height:108pt" o:ole="">
            <v:imagedata r:id="rId76" o:title=""/>
          </v:shape>
          <o:OLEObject Type="Embed" ProgID="Equation.DSMT4" ShapeID="_x0000_i1040" DrawAspect="Content" ObjectID="_1767479498" r:id="rId77"/>
        </w:object>
      </w:r>
    </w:p>
    <w:p w14:paraId="1FFDD4E1" w14:textId="77777777" w:rsidR="00E21B51" w:rsidRPr="00166E72" w:rsidRDefault="00E21B51" w:rsidP="00E21B51">
      <w:pPr>
        <w:widowControl/>
        <w:jc w:val="left"/>
        <w:rPr>
          <w:rFonts w:ascii="Times New Roman" w:eastAsia="宋体" w:hAnsi="Times New Roman" w:cs="Times New Roman"/>
          <w:b/>
          <w:bCs/>
          <w:color w:val="222222"/>
          <w:kern w:val="0"/>
          <w:sz w:val="23"/>
          <w:szCs w:val="23"/>
        </w:rPr>
      </w:pPr>
      <w:r w:rsidRPr="00166E72">
        <w:rPr>
          <w:rFonts w:ascii="Times New Roman" w:eastAsia="宋体" w:hAnsi="Times New Roman" w:cs="Times New Roman"/>
          <w:b/>
          <w:bCs/>
          <w:color w:val="222222"/>
          <w:kern w:val="0"/>
          <w:sz w:val="23"/>
          <w:szCs w:val="23"/>
        </w:rPr>
        <w:t>Euler phi Function</w:t>
      </w:r>
    </w:p>
    <w:p w14:paraId="67DC8F5B" w14:textId="77777777" w:rsidR="00E21B51" w:rsidRPr="00166E72" w:rsidRDefault="00E21B51" w:rsidP="00E21B5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61F324F9" wp14:editId="47DE4DA8">
            <wp:extent cx="784860" cy="277407"/>
            <wp:effectExtent l="0" t="0" r="0" b="8890"/>
            <wp:docPr id="6763781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378175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791168" cy="279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48B2D" w14:textId="77777777" w:rsidR="00E21B51" w:rsidRPr="00166E72" w:rsidRDefault="00E21B51" w:rsidP="00E21B5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365600C5" wp14:editId="1C685E22">
            <wp:extent cx="2026920" cy="203008"/>
            <wp:effectExtent l="0" t="0" r="0" b="6985"/>
            <wp:docPr id="5894515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45155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086327" cy="208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BED26" w14:textId="77777777" w:rsidR="00E21B51" w:rsidRPr="00166E72" w:rsidRDefault="00E21B51" w:rsidP="00E21B5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6AF00CA6" wp14:editId="16223564">
            <wp:extent cx="2035175" cy="351790"/>
            <wp:effectExtent l="0" t="0" r="3175" b="0"/>
            <wp:docPr id="7230699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069932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35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5C6A9" w14:textId="77777777" w:rsidR="00E21B51" w:rsidRPr="00166E72" w:rsidRDefault="00E21B51" w:rsidP="00E21B5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3967052F" wp14:editId="403EBD55">
            <wp:extent cx="1158240" cy="202856"/>
            <wp:effectExtent l="0" t="0" r="3810" b="6985"/>
            <wp:docPr id="6957780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778067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168052" cy="204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B0F50" w14:textId="4BE8C633" w:rsidR="006F67CB" w:rsidRPr="00166E72" w:rsidRDefault="006F67CB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Dixion:</w:t>
      </w:r>
    </w:p>
    <w:p w14:paraId="2BF84F63" w14:textId="2CA2469E" w:rsidR="006F67CB" w:rsidRPr="00166E72" w:rsidRDefault="006F67CB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687BEAAC" wp14:editId="5172B56C">
            <wp:extent cx="2035175" cy="2099310"/>
            <wp:effectExtent l="0" t="0" r="3175" b="0"/>
            <wp:docPr id="2437680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768099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209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DEE15" w14:textId="06B332ED" w:rsidR="00BF7AB9" w:rsidRPr="00166E72" w:rsidRDefault="00BF7AB9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Coppersmith method:</w:t>
      </w:r>
    </w:p>
    <w:p w14:paraId="4793780D" w14:textId="7E5FA3CF" w:rsidR="00BF7AB9" w:rsidRPr="00166E72" w:rsidRDefault="00BF7AB9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361C4039" wp14:editId="77B30C66">
            <wp:extent cx="2035175" cy="1259205"/>
            <wp:effectExtent l="0" t="0" r="3175" b="0"/>
            <wp:docPr id="6710911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091168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25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BCB4F" w14:textId="2F22359A" w:rsidR="00C1003F" w:rsidRPr="00166E72" w:rsidRDefault="00C1003F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See hw.6</w:t>
      </w:r>
      <w:r w:rsidR="007B5754" w:rsidRPr="00166E72">
        <w:rPr>
          <w:rFonts w:ascii="Times New Roman" w:hAnsi="Times New Roman" w:cs="Times New Roman"/>
        </w:rPr>
        <w:t xml:space="preserve"> &amp; article</w:t>
      </w:r>
    </w:p>
    <w:p w14:paraId="430050A0" w14:textId="16F9AC18" w:rsidR="00BF7AB9" w:rsidRPr="00166E72" w:rsidRDefault="00507CB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Pocklington primality test</w:t>
      </w:r>
    </w:p>
    <w:p w14:paraId="5E7AEFE4" w14:textId="46ACA77E" w:rsidR="00507CBA" w:rsidRPr="00166E72" w:rsidRDefault="00507CB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 w:rsidRPr="00166E72">
        <w:rPr>
          <w:rFonts w:ascii="Times New Roman" w:hAnsi="Times New Roman" w:cs="Times New Roman"/>
          <w:szCs w:val="21"/>
        </w:rPr>
        <w:t>Let </w:t>
      </w:r>
      <w:r w:rsidRPr="00166E72">
        <w:rPr>
          <w:rFonts w:ascii="Times New Roman" w:hAnsi="Times New Roman" w:cs="Times New Roman"/>
        </w:rPr>
        <w:t>N&gt;1</w:t>
      </w:r>
      <w:r w:rsidRPr="00166E72">
        <w:rPr>
          <w:rFonts w:ascii="Times New Roman" w:hAnsi="Times New Roman" w:cs="Times New Roman"/>
          <w:szCs w:val="21"/>
        </w:rPr>
        <w:t> be an integer, and suppose there exist natural numbers </w:t>
      </w:r>
      <w:r w:rsidRPr="00166E72">
        <w:rPr>
          <w:rFonts w:ascii="Times New Roman" w:hAnsi="Times New Roman" w:cs="Times New Roman"/>
        </w:rPr>
        <w:t>a</w:t>
      </w:r>
      <w:r w:rsidRPr="00166E72">
        <w:rPr>
          <w:rFonts w:ascii="Times New Roman" w:hAnsi="Times New Roman" w:cs="Times New Roman"/>
          <w:szCs w:val="21"/>
        </w:rPr>
        <w:t> and </w:t>
      </w:r>
      <w:r w:rsidRPr="00166E72">
        <w:rPr>
          <w:rFonts w:ascii="Times New Roman" w:hAnsi="Times New Roman" w:cs="Times New Roman"/>
        </w:rPr>
        <w:t>p</w:t>
      </w:r>
      <w:r w:rsidRPr="00166E72">
        <w:rPr>
          <w:rFonts w:ascii="Times New Roman" w:hAnsi="Times New Roman" w:cs="Times New Roman"/>
          <w:szCs w:val="21"/>
        </w:rPr>
        <w:t> such that</w:t>
      </w:r>
    </w:p>
    <w:p w14:paraId="20DACD47" w14:textId="3B5ED74E" w:rsidR="00507CBA" w:rsidRPr="00166E72" w:rsidRDefault="00507CB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szCs w:val="21"/>
        </w:rPr>
      </w:pPr>
      <w:r w:rsidRPr="00166E72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076AE17" wp14:editId="76056F14">
            <wp:extent cx="2072640" cy="739813"/>
            <wp:effectExtent l="0" t="0" r="3810" b="3175"/>
            <wp:docPr id="10825037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503719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074133" cy="740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B4709" w14:textId="687088C7" w:rsidR="00507CBA" w:rsidRPr="00166E72" w:rsidRDefault="00507CB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Cs w:val="21"/>
        </w:rPr>
      </w:pPr>
      <w:r w:rsidRPr="00166E72">
        <w:rPr>
          <w:rFonts w:ascii="Times New Roman" w:hAnsi="Times New Roman" w:cs="Times New Roman"/>
          <w:szCs w:val="21"/>
        </w:rPr>
        <w:t>Then N is a prime.</w:t>
      </w:r>
    </w:p>
    <w:p w14:paraId="4BAF71FB" w14:textId="3E2D6A26" w:rsidR="0022603A" w:rsidRPr="00166E72" w:rsidRDefault="0022603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Miller-Rabin test</w:t>
      </w:r>
    </w:p>
    <w:p w14:paraId="3C22C490" w14:textId="77777777" w:rsidR="00AB1222" w:rsidRPr="00166E72" w:rsidRDefault="00AB1222" w:rsidP="00AB1222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</w:pP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令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 xml:space="preserve"> n - 1 = 2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  <w:vertAlign w:val="superscript"/>
        </w:rPr>
        <w:t>k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 q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，其中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 xml:space="preserve"> k &gt; 0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，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 xml:space="preserve">q 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为奇数，随机选取整数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 xml:space="preserve"> a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，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1 &lt; a &lt; n - 1</w:t>
      </w:r>
    </w:p>
    <w:p w14:paraId="1CDB998A" w14:textId="77777777" w:rsidR="00AB1222" w:rsidRPr="00166E72" w:rsidRDefault="00AB1222" w:rsidP="00AB1222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</w:pP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若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 xml:space="preserve"> </w:t>
      </w:r>
      <w:proofErr w:type="spellStart"/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a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  <w:vertAlign w:val="superscript"/>
        </w:rPr>
        <w:t>q</w:t>
      </w:r>
      <w:proofErr w:type="spellEnd"/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 mod n = 1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，则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 xml:space="preserve"> n 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有可能是素数</w:t>
      </w:r>
    </w:p>
    <w:p w14:paraId="2F9DF2B7" w14:textId="47A46394" w:rsidR="00AB1222" w:rsidRPr="00166E72" w:rsidRDefault="00AB1222" w:rsidP="00AB1222">
      <w:pPr>
        <w:widowControl/>
        <w:numPr>
          <w:ilvl w:val="0"/>
          <w:numId w:val="1"/>
        </w:numPr>
        <w:jc w:val="left"/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</w:pP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取整数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 xml:space="preserve"> j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，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0 ≤ j &lt; k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，若存在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 </w:t>
      </w:r>
      <w:r w:rsidRPr="00166E72">
        <w:rPr>
          <w:rFonts w:ascii="Times New Roman" w:eastAsia="宋体" w:hAnsi="Times New Roman" w:cs="Times New Roman"/>
          <w:color w:val="222222"/>
          <w:kern w:val="0"/>
          <w:sz w:val="27"/>
          <w:szCs w:val="27"/>
          <w:bdr w:val="none" w:sz="0" w:space="0" w:color="auto" w:frame="1"/>
        </w:rPr>
        <w:t>a^2^j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 mod n = n - 1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，则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 xml:space="preserve"> n 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有可能是素数；否则，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n</w:t>
      </w:r>
      <w:r w:rsidRPr="00166E72">
        <w:rPr>
          <w:rFonts w:ascii="Times New Roman" w:eastAsia="宋体" w:hAnsi="Times New Roman" w:cs="Times New Roman"/>
          <w:color w:val="222222"/>
          <w:kern w:val="0"/>
          <w:sz w:val="23"/>
          <w:szCs w:val="23"/>
        </w:rPr>
        <w:t>为合数</w:t>
      </w:r>
    </w:p>
    <w:p w14:paraId="332B4CE1" w14:textId="77777777" w:rsidR="00E5066D" w:rsidRPr="00166E72" w:rsidRDefault="00E5066D" w:rsidP="00E5066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Block Cipher</w:t>
      </w:r>
    </w:p>
    <w:p w14:paraId="401BB83D" w14:textId="4FB8D593" w:rsidR="00C45D04" w:rsidRPr="00166E72" w:rsidRDefault="00C45D04" w:rsidP="004F53B4">
      <w:pPr>
        <w:pBdr>
          <w:bottom w:val="sing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 w:hint="eastAsia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00E64B16" wp14:editId="45A85D5F">
            <wp:extent cx="2035175" cy="1997710"/>
            <wp:effectExtent l="0" t="0" r="3175" b="2540"/>
            <wp:docPr id="14640076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00769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199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8421A" w14:textId="5BB5BFB2" w:rsidR="007E3E0A" w:rsidRPr="00166E72" w:rsidRDefault="007E3E0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Pohlig-Hellman:</w:t>
      </w:r>
    </w:p>
    <w:p w14:paraId="079445D9" w14:textId="295F199F" w:rsidR="007E3E0A" w:rsidRPr="00166E72" w:rsidRDefault="007E3E0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72"/>
        </w:rPr>
        <w:object w:dxaOrig="2420" w:dyaOrig="1640" w14:anchorId="20CE6756">
          <v:shape id="_x0000_i1041" type="#_x0000_t75" style="width:121.2pt;height:82.2pt" o:ole="">
            <v:imagedata r:id="rId86" o:title=""/>
          </v:shape>
          <o:OLEObject Type="Embed" ProgID="Equation.DSMT4" ShapeID="_x0000_i1041" DrawAspect="Content" ObjectID="_1767479499" r:id="rId87"/>
        </w:object>
      </w:r>
    </w:p>
    <w:p w14:paraId="6902237E" w14:textId="0D6BEDF0" w:rsidR="0035318D" w:rsidRPr="00166E72" w:rsidRDefault="00C1003F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0093D174" wp14:editId="18AA2BF4">
            <wp:extent cx="2035175" cy="698500"/>
            <wp:effectExtent l="0" t="0" r="3175" b="6350"/>
            <wp:docPr id="7234573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457362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61EB4" w14:textId="0AA3096D" w:rsidR="00C1003F" w:rsidRPr="00166E72" w:rsidRDefault="00C1003F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2BAD4F59" wp14:editId="72733457">
            <wp:extent cx="1684020" cy="569572"/>
            <wp:effectExtent l="0" t="0" r="0" b="2540"/>
            <wp:docPr id="673542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5423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695984" cy="573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5BE3E" w14:textId="1762D671" w:rsidR="00C1003F" w:rsidRPr="00166E72" w:rsidRDefault="00C1003F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noProof/>
        </w:rPr>
        <w:drawing>
          <wp:inline distT="0" distB="0" distL="0" distR="0" wp14:anchorId="45C97D4D" wp14:editId="69B75538">
            <wp:extent cx="2035175" cy="562610"/>
            <wp:effectExtent l="0" t="0" r="3175" b="8890"/>
            <wp:docPr id="13363626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362677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035175" cy="56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120D6" w14:textId="35FD3479" w:rsidR="00C1003F" w:rsidRPr="00166E72" w:rsidRDefault="00C1003F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See hw.5.</w:t>
      </w:r>
    </w:p>
    <w:p w14:paraId="20DF7ACD" w14:textId="5D747414" w:rsidR="00F971E9" w:rsidRPr="00166E72" w:rsidRDefault="00F971E9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Pollard-Rho</w:t>
      </w:r>
      <w:r w:rsidR="005B5988" w:rsidRPr="00166E72">
        <w:rPr>
          <w:rFonts w:ascii="Times New Roman" w:hAnsi="Times New Roman" w:cs="Times New Roman"/>
          <w:b/>
          <w:bCs/>
        </w:rPr>
        <w:t xml:space="preserve"> for DLP</w:t>
      </w:r>
    </w:p>
    <w:p w14:paraId="313662BB" w14:textId="1B7CC609" w:rsidR="00F63F68" w:rsidRPr="00166E72" w:rsidRDefault="00DB54D1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14"/>
        </w:rPr>
        <w:object w:dxaOrig="2600" w:dyaOrig="440" w14:anchorId="05E0115E">
          <v:shape id="_x0000_i1042" type="#_x0000_t75" style="width:130.2pt;height:22.2pt" o:ole="">
            <v:imagedata r:id="rId91" o:title=""/>
          </v:shape>
          <o:OLEObject Type="Embed" ProgID="Equation.DSMT4" ShapeID="_x0000_i1042" DrawAspect="Content" ObjectID="_1767479500" r:id="rId92"/>
        </w:object>
      </w:r>
    </w:p>
    <w:p w14:paraId="0168AE96" w14:textId="739BEB64" w:rsidR="005B5988" w:rsidRPr="00166E72" w:rsidRDefault="005B5988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 xml:space="preserve">Pollard-Rho for </w:t>
      </w:r>
      <w:r w:rsidRPr="00166E72">
        <w:rPr>
          <w:rFonts w:ascii="Times New Roman" w:hAnsi="Times New Roman" w:cs="Times New Roman"/>
          <w:b/>
          <w:bCs/>
        </w:rPr>
        <w:t>factoring</w:t>
      </w:r>
    </w:p>
    <w:p w14:paraId="531F9C42" w14:textId="04D65528" w:rsidR="005B5988" w:rsidRPr="00166E72" w:rsidRDefault="005B5988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position w:val="-14"/>
        </w:rPr>
        <w:object w:dxaOrig="1359" w:dyaOrig="400" w14:anchorId="6EC4895B">
          <v:shape id="_x0000_i1047" type="#_x0000_t75" style="width:67.8pt;height:19.8pt" o:ole="">
            <v:imagedata r:id="rId93" o:title=""/>
          </v:shape>
          <o:OLEObject Type="Embed" ProgID="Equation.DSMT4" ShapeID="_x0000_i1047" DrawAspect="Content" ObjectID="_1767479501" r:id="rId94"/>
        </w:object>
      </w:r>
    </w:p>
    <w:p w14:paraId="05E39599" w14:textId="44678519" w:rsidR="009008F7" w:rsidRPr="00166E72" w:rsidRDefault="009008F7" w:rsidP="009008F7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 w:rsidRPr="00166E72">
        <w:rPr>
          <w:rFonts w:ascii="Times New Roman" w:hAnsi="Times New Roman" w:cs="Times New Roman"/>
          <w:b/>
          <w:bCs/>
        </w:rPr>
        <w:t>Pollard p-1</w:t>
      </w:r>
    </w:p>
    <w:p w14:paraId="04B39279" w14:textId="77777777" w:rsidR="009008F7" w:rsidRPr="00166E72" w:rsidRDefault="009008F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>By Femat Primality Test</w:t>
      </w:r>
    </w:p>
    <w:p w14:paraId="00A73C28" w14:textId="73548336" w:rsidR="009008F7" w:rsidRPr="00166E72" w:rsidRDefault="00D439B3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36"/>
        </w:rPr>
        <w:object w:dxaOrig="2079" w:dyaOrig="840" w14:anchorId="40E4BB8B">
          <v:shape id="_x0000_i1043" type="#_x0000_t75" style="width:103.8pt;height:42pt" o:ole="">
            <v:imagedata r:id="rId95" o:title=""/>
          </v:shape>
          <o:OLEObject Type="Embed" ProgID="Equation.DSMT4" ShapeID="_x0000_i1043" DrawAspect="Content" ObjectID="_1767479502" r:id="rId96"/>
        </w:object>
      </w:r>
    </w:p>
    <w:p w14:paraId="78C3B993" w14:textId="2BE79BAB" w:rsidR="009008F7" w:rsidRPr="00166E72" w:rsidRDefault="009008F7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</w:rPr>
        <w:t xml:space="preserve">So, if p-1 only has small factors (it is B-power smooth), we can choose </w:t>
      </w:r>
      <w:r w:rsidRPr="00166E72">
        <w:rPr>
          <w:rFonts w:ascii="Times New Roman" w:hAnsi="Times New Roman" w:cs="Times New Roman"/>
          <w:position w:val="-14"/>
        </w:rPr>
        <w:object w:dxaOrig="1960" w:dyaOrig="400" w14:anchorId="60531506">
          <v:shape id="_x0000_i1044" type="#_x0000_t75" style="width:97.8pt;height:19.8pt" o:ole="">
            <v:imagedata r:id="rId97" o:title=""/>
          </v:shape>
          <o:OLEObject Type="Embed" ProgID="Equation.DSMT4" ShapeID="_x0000_i1044" DrawAspect="Content" ObjectID="_1767479503" r:id="rId98"/>
        </w:object>
      </w:r>
      <w:r w:rsidRPr="00166E72">
        <w:rPr>
          <w:rFonts w:ascii="Times New Roman" w:hAnsi="Times New Roman" w:cs="Times New Roman"/>
        </w:rPr>
        <w:t>, then</w:t>
      </w:r>
    </w:p>
    <w:p w14:paraId="0EBA8306" w14:textId="55BFFA56" w:rsidR="009008F7" w:rsidRPr="00166E72" w:rsidRDefault="005A352A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30"/>
        </w:rPr>
        <w:object w:dxaOrig="1540" w:dyaOrig="720" w14:anchorId="3CA6600F">
          <v:shape id="_x0000_i1045" type="#_x0000_t75" style="width:76.8pt;height:36pt" o:ole="">
            <v:imagedata r:id="rId99" o:title=""/>
          </v:shape>
          <o:OLEObject Type="Embed" ProgID="Equation.DSMT4" ShapeID="_x0000_i1045" DrawAspect="Content" ObjectID="_1767479504" r:id="rId100"/>
        </w:object>
      </w:r>
    </w:p>
    <w:p w14:paraId="3439A774" w14:textId="6B22A26F" w:rsidR="00A77260" w:rsidRDefault="00A77260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166E72">
        <w:rPr>
          <w:rFonts w:ascii="Times New Roman" w:hAnsi="Times New Roman" w:cs="Times New Roman"/>
          <w:position w:val="-16"/>
        </w:rPr>
        <w:object w:dxaOrig="1400" w:dyaOrig="440" w14:anchorId="30DE5763">
          <v:shape id="_x0000_i1046" type="#_x0000_t75" style="width:70.2pt;height:22.2pt" o:ole="">
            <v:imagedata r:id="rId101" o:title=""/>
          </v:shape>
          <o:OLEObject Type="Embed" ProgID="Equation.DSMT4" ShapeID="_x0000_i1046" DrawAspect="Content" ObjectID="_1767479505" r:id="rId102"/>
        </w:object>
      </w:r>
      <w:r w:rsidRPr="00166E72">
        <w:rPr>
          <w:rFonts w:ascii="Times New Roman" w:hAnsi="Times New Roman" w:cs="Times New Roman"/>
        </w:rPr>
        <w:t xml:space="preserve"> is a factor.</w:t>
      </w:r>
    </w:p>
    <w:p w14:paraId="7C61F00A" w14:textId="1112E984" w:rsidR="00F91BE4" w:rsidRDefault="00F91BE4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判定椭圆曲线：</w:t>
      </w:r>
    </w:p>
    <w:p w14:paraId="7E182179" w14:textId="4E9A9223" w:rsidR="00F91BE4" w:rsidRDefault="00F91BE4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</w:rPr>
      </w:pPr>
      <w:r>
        <w:rPr>
          <w:noProof/>
        </w:rPr>
        <w:drawing>
          <wp:inline distT="0" distB="0" distL="0" distR="0" wp14:anchorId="1AE51D9C" wp14:editId="55617E97">
            <wp:extent cx="1440180" cy="273020"/>
            <wp:effectExtent l="0" t="0" r="0" b="0"/>
            <wp:docPr id="214309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0927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452260" cy="275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27BD5" w14:textId="0921EC27" w:rsidR="00F91BE4" w:rsidRPr="00166E72" w:rsidRDefault="00F91BE4" w:rsidP="004F53B4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b/>
          <w:bCs/>
        </w:rPr>
      </w:pPr>
      <w:r w:rsidRPr="0095311B">
        <w:rPr>
          <w:position w:val="-16"/>
        </w:rPr>
        <w:object w:dxaOrig="2439" w:dyaOrig="440" w14:anchorId="245FC554">
          <v:shape id="_x0000_i1074" type="#_x0000_t75" style="width:121.8pt;height:22.2pt" o:ole="">
            <v:imagedata r:id="rId104" o:title=""/>
          </v:shape>
          <o:OLEObject Type="Embed" ProgID="Equation.DSMT4" ShapeID="_x0000_i1074" DrawAspect="Content" ObjectID="_1767479506" r:id="rId105"/>
        </w:object>
      </w:r>
    </w:p>
    <w:sectPr w:rsidR="00F91BE4" w:rsidRPr="00166E72" w:rsidSect="006516DE">
      <w:pgSz w:w="11906" w:h="16838"/>
      <w:pgMar w:top="720" w:right="720" w:bottom="720" w:left="720" w:header="851" w:footer="992" w:gutter="0"/>
      <w:cols w:num="3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BEFEEB" w14:textId="77777777" w:rsidR="006516DE" w:rsidRDefault="006516DE" w:rsidP="0027555F">
      <w:r>
        <w:separator/>
      </w:r>
    </w:p>
  </w:endnote>
  <w:endnote w:type="continuationSeparator" w:id="0">
    <w:p w14:paraId="06BA8239" w14:textId="77777777" w:rsidR="006516DE" w:rsidRDefault="006516DE" w:rsidP="002755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35BC44" w14:textId="77777777" w:rsidR="006516DE" w:rsidRDefault="006516DE" w:rsidP="0027555F">
      <w:r>
        <w:separator/>
      </w:r>
    </w:p>
  </w:footnote>
  <w:footnote w:type="continuationSeparator" w:id="0">
    <w:p w14:paraId="3A926DE3" w14:textId="77777777" w:rsidR="006516DE" w:rsidRDefault="006516DE" w:rsidP="002755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214E99"/>
    <w:multiLevelType w:val="multilevel"/>
    <w:tmpl w:val="23F4CD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3488262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4286"/>
    <w:rsid w:val="000037BE"/>
    <w:rsid w:val="00024286"/>
    <w:rsid w:val="000339CE"/>
    <w:rsid w:val="0004524E"/>
    <w:rsid w:val="00054A78"/>
    <w:rsid w:val="00057CAF"/>
    <w:rsid w:val="0007266B"/>
    <w:rsid w:val="000756D5"/>
    <w:rsid w:val="00097E55"/>
    <w:rsid w:val="000A28C1"/>
    <w:rsid w:val="000E4E77"/>
    <w:rsid w:val="000F3F0F"/>
    <w:rsid w:val="000F5A7A"/>
    <w:rsid w:val="00127F9F"/>
    <w:rsid w:val="00164DC4"/>
    <w:rsid w:val="00166E72"/>
    <w:rsid w:val="00170A2B"/>
    <w:rsid w:val="0017133E"/>
    <w:rsid w:val="00186378"/>
    <w:rsid w:val="00187FAC"/>
    <w:rsid w:val="001A6AA1"/>
    <w:rsid w:val="001B0DB9"/>
    <w:rsid w:val="001D603E"/>
    <w:rsid w:val="001E7DA1"/>
    <w:rsid w:val="001F4515"/>
    <w:rsid w:val="001F707F"/>
    <w:rsid w:val="002023BB"/>
    <w:rsid w:val="0021462B"/>
    <w:rsid w:val="002209DB"/>
    <w:rsid w:val="0022603A"/>
    <w:rsid w:val="00235AF5"/>
    <w:rsid w:val="002544D3"/>
    <w:rsid w:val="00260AE6"/>
    <w:rsid w:val="0027555F"/>
    <w:rsid w:val="00282152"/>
    <w:rsid w:val="0029339C"/>
    <w:rsid w:val="002B1558"/>
    <w:rsid w:val="002B29FF"/>
    <w:rsid w:val="002B4FD6"/>
    <w:rsid w:val="002F4FC9"/>
    <w:rsid w:val="002F72A1"/>
    <w:rsid w:val="00305067"/>
    <w:rsid w:val="00306637"/>
    <w:rsid w:val="003207C4"/>
    <w:rsid w:val="00336FC9"/>
    <w:rsid w:val="0034149A"/>
    <w:rsid w:val="0035318D"/>
    <w:rsid w:val="003537EE"/>
    <w:rsid w:val="00353982"/>
    <w:rsid w:val="003A0295"/>
    <w:rsid w:val="003D2C20"/>
    <w:rsid w:val="003D740A"/>
    <w:rsid w:val="004022C5"/>
    <w:rsid w:val="00413CDF"/>
    <w:rsid w:val="00414468"/>
    <w:rsid w:val="00430D0A"/>
    <w:rsid w:val="004828F9"/>
    <w:rsid w:val="004C1B08"/>
    <w:rsid w:val="004D1CD1"/>
    <w:rsid w:val="004F53B4"/>
    <w:rsid w:val="004F7C3C"/>
    <w:rsid w:val="00507CBA"/>
    <w:rsid w:val="00547872"/>
    <w:rsid w:val="00592613"/>
    <w:rsid w:val="005A352A"/>
    <w:rsid w:val="005B5988"/>
    <w:rsid w:val="005C456B"/>
    <w:rsid w:val="005C73AA"/>
    <w:rsid w:val="005C7BBB"/>
    <w:rsid w:val="00610395"/>
    <w:rsid w:val="0061699F"/>
    <w:rsid w:val="00630AC7"/>
    <w:rsid w:val="00640108"/>
    <w:rsid w:val="006516DE"/>
    <w:rsid w:val="00655D9F"/>
    <w:rsid w:val="00661CFB"/>
    <w:rsid w:val="00664C4E"/>
    <w:rsid w:val="00672FA2"/>
    <w:rsid w:val="00681757"/>
    <w:rsid w:val="006916E3"/>
    <w:rsid w:val="0069701C"/>
    <w:rsid w:val="006A0369"/>
    <w:rsid w:val="006A3E67"/>
    <w:rsid w:val="006B0F8C"/>
    <w:rsid w:val="006B5C8B"/>
    <w:rsid w:val="006F67CB"/>
    <w:rsid w:val="007429F4"/>
    <w:rsid w:val="007666F3"/>
    <w:rsid w:val="007773C5"/>
    <w:rsid w:val="007A38FB"/>
    <w:rsid w:val="007B06B6"/>
    <w:rsid w:val="007B1E9F"/>
    <w:rsid w:val="007B5754"/>
    <w:rsid w:val="007D64C6"/>
    <w:rsid w:val="007E3E0A"/>
    <w:rsid w:val="007F6891"/>
    <w:rsid w:val="00852162"/>
    <w:rsid w:val="00867266"/>
    <w:rsid w:val="00880F00"/>
    <w:rsid w:val="008855A3"/>
    <w:rsid w:val="008B3F6F"/>
    <w:rsid w:val="008F7A4E"/>
    <w:rsid w:val="009008F7"/>
    <w:rsid w:val="00936510"/>
    <w:rsid w:val="00956FFF"/>
    <w:rsid w:val="00957606"/>
    <w:rsid w:val="009C3EAD"/>
    <w:rsid w:val="009D6A92"/>
    <w:rsid w:val="009D6CF9"/>
    <w:rsid w:val="009E7D0F"/>
    <w:rsid w:val="009F220B"/>
    <w:rsid w:val="009F6E01"/>
    <w:rsid w:val="00A0241B"/>
    <w:rsid w:val="00A17BC4"/>
    <w:rsid w:val="00A50C60"/>
    <w:rsid w:val="00A70C09"/>
    <w:rsid w:val="00A77260"/>
    <w:rsid w:val="00A80434"/>
    <w:rsid w:val="00A87AA3"/>
    <w:rsid w:val="00AA0572"/>
    <w:rsid w:val="00AA0D62"/>
    <w:rsid w:val="00AA6318"/>
    <w:rsid w:val="00AB1222"/>
    <w:rsid w:val="00AD7CFC"/>
    <w:rsid w:val="00AE07BE"/>
    <w:rsid w:val="00AE14B0"/>
    <w:rsid w:val="00AF2933"/>
    <w:rsid w:val="00B15DBA"/>
    <w:rsid w:val="00B36374"/>
    <w:rsid w:val="00B62E40"/>
    <w:rsid w:val="00B70ACA"/>
    <w:rsid w:val="00B77698"/>
    <w:rsid w:val="00B86733"/>
    <w:rsid w:val="00BD6897"/>
    <w:rsid w:val="00BF4D63"/>
    <w:rsid w:val="00BF7AB9"/>
    <w:rsid w:val="00C00297"/>
    <w:rsid w:val="00C05897"/>
    <w:rsid w:val="00C0787C"/>
    <w:rsid w:val="00C1003F"/>
    <w:rsid w:val="00C37AF2"/>
    <w:rsid w:val="00C45D04"/>
    <w:rsid w:val="00C72470"/>
    <w:rsid w:val="00C94EC9"/>
    <w:rsid w:val="00CA1116"/>
    <w:rsid w:val="00CA43CB"/>
    <w:rsid w:val="00CC2E41"/>
    <w:rsid w:val="00CE0C7E"/>
    <w:rsid w:val="00CE3D96"/>
    <w:rsid w:val="00CF5B79"/>
    <w:rsid w:val="00D14C29"/>
    <w:rsid w:val="00D439B3"/>
    <w:rsid w:val="00D52024"/>
    <w:rsid w:val="00D702C8"/>
    <w:rsid w:val="00D7764E"/>
    <w:rsid w:val="00D80D5D"/>
    <w:rsid w:val="00D84063"/>
    <w:rsid w:val="00DB54D1"/>
    <w:rsid w:val="00E059B5"/>
    <w:rsid w:val="00E11966"/>
    <w:rsid w:val="00E21B51"/>
    <w:rsid w:val="00E5066D"/>
    <w:rsid w:val="00E74771"/>
    <w:rsid w:val="00EC714F"/>
    <w:rsid w:val="00ED0055"/>
    <w:rsid w:val="00EE452D"/>
    <w:rsid w:val="00EF25B3"/>
    <w:rsid w:val="00F02F08"/>
    <w:rsid w:val="00F02F9B"/>
    <w:rsid w:val="00F43E58"/>
    <w:rsid w:val="00F63F68"/>
    <w:rsid w:val="00F73E06"/>
    <w:rsid w:val="00F83707"/>
    <w:rsid w:val="00F84C83"/>
    <w:rsid w:val="00F91BE4"/>
    <w:rsid w:val="00F957DF"/>
    <w:rsid w:val="00F971E9"/>
    <w:rsid w:val="00FB6463"/>
    <w:rsid w:val="00FC116D"/>
    <w:rsid w:val="00FD73EF"/>
    <w:rsid w:val="00FE56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EA832F6"/>
  <w15:chartTrackingRefBased/>
  <w15:docId w15:val="{C94BEBEF-33FE-41E0-943A-70482DB85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7555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7555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755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7555F"/>
    <w:rPr>
      <w:sz w:val="18"/>
      <w:szCs w:val="18"/>
    </w:rPr>
  </w:style>
  <w:style w:type="character" w:styleId="a7">
    <w:name w:val="Placeholder Text"/>
    <w:basedOn w:val="a0"/>
    <w:uiPriority w:val="99"/>
    <w:semiHidden/>
    <w:rsid w:val="00ED0055"/>
    <w:rPr>
      <w:color w:val="666666"/>
    </w:rPr>
  </w:style>
  <w:style w:type="paragraph" w:styleId="a8">
    <w:name w:val="List Paragraph"/>
    <w:basedOn w:val="a"/>
    <w:uiPriority w:val="34"/>
    <w:qFormat/>
    <w:rsid w:val="00640108"/>
    <w:pPr>
      <w:ind w:firstLineChars="200" w:firstLine="420"/>
    </w:pPr>
  </w:style>
  <w:style w:type="character" w:customStyle="1" w:styleId="mwe-math-mathml-inline">
    <w:name w:val="mwe-math-mathml-inline"/>
    <w:basedOn w:val="a0"/>
    <w:rsid w:val="00507CBA"/>
  </w:style>
  <w:style w:type="character" w:customStyle="1" w:styleId="texhtml">
    <w:name w:val="texhtml"/>
    <w:basedOn w:val="a0"/>
    <w:rsid w:val="00507C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3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0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8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2.png"/><Relationship Id="rId42" Type="http://schemas.openxmlformats.org/officeDocument/2006/relationships/oleObject" Target="embeddings/oleObject10.bin"/><Relationship Id="rId47" Type="http://schemas.openxmlformats.org/officeDocument/2006/relationships/image" Target="media/image30.wmf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84" Type="http://schemas.openxmlformats.org/officeDocument/2006/relationships/image" Target="media/image60.png"/><Relationship Id="rId89" Type="http://schemas.openxmlformats.org/officeDocument/2006/relationships/image" Target="media/image64.png"/><Relationship Id="rId16" Type="http://schemas.openxmlformats.org/officeDocument/2006/relationships/image" Target="media/image8.png"/><Relationship Id="rId107" Type="http://schemas.openxmlformats.org/officeDocument/2006/relationships/theme" Target="theme/theme1.xml"/><Relationship Id="rId11" Type="http://schemas.openxmlformats.org/officeDocument/2006/relationships/image" Target="media/image3.png"/><Relationship Id="rId32" Type="http://schemas.openxmlformats.org/officeDocument/2006/relationships/image" Target="media/image19.wmf"/><Relationship Id="rId37" Type="http://schemas.openxmlformats.org/officeDocument/2006/relationships/image" Target="media/image22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74" Type="http://schemas.openxmlformats.org/officeDocument/2006/relationships/oleObject" Target="embeddings/oleObject16.bin"/><Relationship Id="rId79" Type="http://schemas.openxmlformats.org/officeDocument/2006/relationships/image" Target="media/image55.png"/><Relationship Id="rId102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90" Type="http://schemas.openxmlformats.org/officeDocument/2006/relationships/image" Target="media/image65.png"/><Relationship Id="rId95" Type="http://schemas.openxmlformats.org/officeDocument/2006/relationships/image" Target="media/image6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43" Type="http://schemas.openxmlformats.org/officeDocument/2006/relationships/image" Target="media/image26.png"/><Relationship Id="rId48" Type="http://schemas.openxmlformats.org/officeDocument/2006/relationships/oleObject" Target="embeddings/oleObject11.bin"/><Relationship Id="rId64" Type="http://schemas.openxmlformats.org/officeDocument/2006/relationships/image" Target="media/image44.png"/><Relationship Id="rId69" Type="http://schemas.openxmlformats.org/officeDocument/2006/relationships/image" Target="media/image49.wmf"/><Relationship Id="rId80" Type="http://schemas.openxmlformats.org/officeDocument/2006/relationships/image" Target="media/image56.png"/><Relationship Id="rId85" Type="http://schemas.openxmlformats.org/officeDocument/2006/relationships/image" Target="media/image61.png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33" Type="http://schemas.openxmlformats.org/officeDocument/2006/relationships/oleObject" Target="embeddings/oleObject7.bin"/><Relationship Id="rId38" Type="http://schemas.openxmlformats.org/officeDocument/2006/relationships/image" Target="media/image23.png"/><Relationship Id="rId59" Type="http://schemas.openxmlformats.org/officeDocument/2006/relationships/image" Target="media/image39.png"/><Relationship Id="rId103" Type="http://schemas.openxmlformats.org/officeDocument/2006/relationships/image" Target="media/image72.png"/><Relationship Id="rId20" Type="http://schemas.openxmlformats.org/officeDocument/2006/relationships/image" Target="media/image11.png"/><Relationship Id="rId41" Type="http://schemas.openxmlformats.org/officeDocument/2006/relationships/image" Target="media/image25.wmf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oleObject" Target="embeddings/oleObject14.bin"/><Relationship Id="rId75" Type="http://schemas.openxmlformats.org/officeDocument/2006/relationships/image" Target="media/image52.png"/><Relationship Id="rId83" Type="http://schemas.openxmlformats.org/officeDocument/2006/relationships/image" Target="media/image59.png"/><Relationship Id="rId88" Type="http://schemas.openxmlformats.org/officeDocument/2006/relationships/image" Target="media/image63.png"/><Relationship Id="rId91" Type="http://schemas.openxmlformats.org/officeDocument/2006/relationships/image" Target="media/image66.wmf"/><Relationship Id="rId96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image" Target="media/image21.png"/><Relationship Id="rId49" Type="http://schemas.openxmlformats.org/officeDocument/2006/relationships/oleObject" Target="embeddings/oleObject12.bin"/><Relationship Id="rId57" Type="http://schemas.openxmlformats.org/officeDocument/2006/relationships/image" Target="media/image37.png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8.png"/><Relationship Id="rId44" Type="http://schemas.openxmlformats.org/officeDocument/2006/relationships/image" Target="media/image27.png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1.wmf"/><Relationship Id="rId78" Type="http://schemas.openxmlformats.org/officeDocument/2006/relationships/image" Target="media/image54.png"/><Relationship Id="rId81" Type="http://schemas.openxmlformats.org/officeDocument/2006/relationships/image" Target="media/image57.png"/><Relationship Id="rId86" Type="http://schemas.openxmlformats.org/officeDocument/2006/relationships/image" Target="media/image62.wmf"/><Relationship Id="rId94" Type="http://schemas.openxmlformats.org/officeDocument/2006/relationships/oleObject" Target="embeddings/oleObject20.bin"/><Relationship Id="rId99" Type="http://schemas.openxmlformats.org/officeDocument/2006/relationships/image" Target="media/image70.wmf"/><Relationship Id="rId101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image" Target="media/image24.wmf"/><Relationship Id="rId34" Type="http://schemas.openxmlformats.org/officeDocument/2006/relationships/image" Target="media/image20.wmf"/><Relationship Id="rId50" Type="http://schemas.openxmlformats.org/officeDocument/2006/relationships/image" Target="media/image31.wmf"/><Relationship Id="rId55" Type="http://schemas.openxmlformats.org/officeDocument/2006/relationships/image" Target="media/image35.png"/><Relationship Id="rId76" Type="http://schemas.openxmlformats.org/officeDocument/2006/relationships/image" Target="media/image53.wmf"/><Relationship Id="rId97" Type="http://schemas.openxmlformats.org/officeDocument/2006/relationships/image" Target="media/image69.wmf"/><Relationship Id="rId104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image" Target="media/image50.wmf"/><Relationship Id="rId92" Type="http://schemas.openxmlformats.org/officeDocument/2006/relationships/oleObject" Target="embeddings/oleObject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wmf"/><Relationship Id="rId40" Type="http://schemas.openxmlformats.org/officeDocument/2006/relationships/oleObject" Target="embeddings/oleObject9.bin"/><Relationship Id="rId45" Type="http://schemas.openxmlformats.org/officeDocument/2006/relationships/image" Target="media/image28.png"/><Relationship Id="rId66" Type="http://schemas.openxmlformats.org/officeDocument/2006/relationships/image" Target="media/image46.png"/><Relationship Id="rId87" Type="http://schemas.openxmlformats.org/officeDocument/2006/relationships/oleObject" Target="embeddings/oleObject18.bin"/><Relationship Id="rId61" Type="http://schemas.openxmlformats.org/officeDocument/2006/relationships/image" Target="media/image41.png"/><Relationship Id="rId82" Type="http://schemas.openxmlformats.org/officeDocument/2006/relationships/image" Target="media/image58.png"/><Relationship Id="rId19" Type="http://schemas.openxmlformats.org/officeDocument/2006/relationships/image" Target="media/image10.png"/><Relationship Id="rId14" Type="http://schemas.openxmlformats.org/officeDocument/2006/relationships/image" Target="media/image6.png"/><Relationship Id="rId30" Type="http://schemas.openxmlformats.org/officeDocument/2006/relationships/image" Target="media/image17.png"/><Relationship Id="rId35" Type="http://schemas.openxmlformats.org/officeDocument/2006/relationships/oleObject" Target="embeddings/oleObject8.bin"/><Relationship Id="rId56" Type="http://schemas.openxmlformats.org/officeDocument/2006/relationships/image" Target="media/image36.png"/><Relationship Id="rId77" Type="http://schemas.openxmlformats.org/officeDocument/2006/relationships/oleObject" Target="embeddings/oleObject17.bin"/><Relationship Id="rId100" Type="http://schemas.openxmlformats.org/officeDocument/2006/relationships/oleObject" Target="embeddings/oleObject23.bin"/><Relationship Id="rId105" Type="http://schemas.openxmlformats.org/officeDocument/2006/relationships/oleObject" Target="embeddings/oleObject25.bin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15.bin"/><Relationship Id="rId93" Type="http://schemas.openxmlformats.org/officeDocument/2006/relationships/image" Target="media/image67.wmf"/><Relationship Id="rId98" Type="http://schemas.openxmlformats.org/officeDocument/2006/relationships/oleObject" Target="embeddings/oleObject22.bin"/><Relationship Id="rId3" Type="http://schemas.openxmlformats.org/officeDocument/2006/relationships/styles" Target="styles.xml"/><Relationship Id="rId25" Type="http://schemas.openxmlformats.org/officeDocument/2006/relationships/oleObject" Target="embeddings/oleObject4.bin"/><Relationship Id="rId46" Type="http://schemas.openxmlformats.org/officeDocument/2006/relationships/image" Target="media/image29.png"/><Relationship Id="rId67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BB481F-4ED5-4962-AC30-D1562E6E45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83</TotalTime>
  <Pages>3</Pages>
  <Words>575</Words>
  <Characters>3278</Characters>
  <Application>Microsoft Office Word</Application>
  <DocSecurity>0</DocSecurity>
  <Lines>27</Lines>
  <Paragraphs>7</Paragraphs>
  <ScaleCrop>false</ScaleCrop>
  <Company/>
  <LinksUpToDate>false</LinksUpToDate>
  <CharactersWithSpaces>3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qi liu</dc:creator>
  <cp:keywords/>
  <dc:description/>
  <cp:lastModifiedBy>chengqi liu</cp:lastModifiedBy>
  <cp:revision>120</cp:revision>
  <dcterms:created xsi:type="dcterms:W3CDTF">2023-10-26T00:33:00Z</dcterms:created>
  <dcterms:modified xsi:type="dcterms:W3CDTF">2024-01-23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737e64b4d515b90107c51c0013db4358897f5f869a07692b7f82e5045e7438b</vt:lpwstr>
  </property>
</Properties>
</file>